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3B4B" w:rsidRPr="00077550" w:rsidRDefault="00BC3B4B" w:rsidP="00BC3B4B">
      <w:pPr>
        <w:ind w:left="-1077"/>
        <w:jc w:val="center"/>
        <w:rPr>
          <w:rFonts w:cs="Simplified Arabic"/>
          <w:b/>
          <w:bCs/>
          <w:sz w:val="28"/>
          <w:szCs w:val="28"/>
          <w:rtl/>
        </w:rPr>
      </w:pPr>
      <w:r w:rsidRPr="00077550">
        <w:rPr>
          <w:rFonts w:cs="Simplified Arabic" w:hint="cs"/>
          <w:b/>
          <w:bCs/>
          <w:sz w:val="28"/>
          <w:szCs w:val="28"/>
          <w:rtl/>
        </w:rPr>
        <w:t>الجمهورية الجزائرية الديمقراطية الشعبية</w:t>
      </w:r>
    </w:p>
    <w:p w:rsidR="00BC3B4B" w:rsidRDefault="00BC3B4B" w:rsidP="00BC3B4B">
      <w:pPr>
        <w:bidi/>
        <w:ind w:left="-1077"/>
        <w:jc w:val="center"/>
        <w:rPr>
          <w:rFonts w:cs="Simplified Arabic"/>
          <w:b/>
          <w:bCs/>
          <w:sz w:val="28"/>
          <w:szCs w:val="28"/>
          <w:rtl/>
        </w:rPr>
      </w:pPr>
      <w:r w:rsidRPr="00077550">
        <w:rPr>
          <w:rFonts w:cs="Simplified Arabic" w:hint="cs"/>
          <w:b/>
          <w:bCs/>
          <w:sz w:val="28"/>
          <w:szCs w:val="28"/>
          <w:rtl/>
        </w:rPr>
        <w:t>وزارة التربية الوطنية</w:t>
      </w:r>
    </w:p>
    <w:p w:rsidR="00BC3B4B" w:rsidRDefault="00BC3B4B" w:rsidP="00BC3B4B">
      <w:pPr>
        <w:bidi/>
        <w:ind w:left="113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مديرية التربية لولاية تمنراست                                               السنة الدرسية </w:t>
      </w:r>
      <w:r>
        <w:rPr>
          <w:rFonts w:cs="Simplified Arabic"/>
          <w:b/>
          <w:bCs/>
          <w:sz w:val="28"/>
          <w:szCs w:val="28"/>
        </w:rPr>
        <w:t>:</w:t>
      </w:r>
      <w:r w:rsidRPr="00077550">
        <w:rPr>
          <w:rFonts w:cs="Simplified Arabic" w:hint="cs"/>
          <w:b/>
          <w:bCs/>
          <w:sz w:val="28"/>
          <w:szCs w:val="28"/>
          <w:rtl/>
        </w:rPr>
        <w:t xml:space="preserve"> 2016/2017   </w:t>
      </w:r>
    </w:p>
    <w:p w:rsidR="00BC3B4B" w:rsidRPr="00077550" w:rsidRDefault="00BC3B4B" w:rsidP="00BC3B4B">
      <w:pPr>
        <w:bidi/>
        <w:ind w:left="57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المقاطعة الولاية المنتدبة عين صالح </w:t>
      </w:r>
      <w:r w:rsidR="00D16484">
        <w:rPr>
          <w:rFonts w:cs="Simplified Arabic" w:hint="cs"/>
          <w:b/>
          <w:bCs/>
          <w:sz w:val="28"/>
          <w:szCs w:val="28"/>
          <w:rtl/>
        </w:rPr>
        <w:t xml:space="preserve">                                         </w:t>
      </w:r>
      <w:r w:rsidRPr="00077550">
        <w:rPr>
          <w:rFonts w:cs="Simplified Arabic" w:hint="cs"/>
          <w:b/>
          <w:bCs/>
          <w:sz w:val="28"/>
          <w:szCs w:val="28"/>
          <w:rtl/>
        </w:rPr>
        <w:t>الأقس</w:t>
      </w:r>
      <w:r>
        <w:rPr>
          <w:rFonts w:cs="Simplified Arabic" w:hint="cs"/>
          <w:b/>
          <w:bCs/>
          <w:sz w:val="28"/>
          <w:szCs w:val="28"/>
          <w:rtl/>
        </w:rPr>
        <w:t>ـــــــــــــــــــ</w:t>
      </w:r>
      <w:r w:rsidRPr="00077550">
        <w:rPr>
          <w:rFonts w:cs="Simplified Arabic" w:hint="cs"/>
          <w:b/>
          <w:bCs/>
          <w:sz w:val="28"/>
          <w:szCs w:val="28"/>
          <w:rtl/>
        </w:rPr>
        <w:t>ام </w:t>
      </w:r>
      <w:r w:rsidRPr="00077550">
        <w:rPr>
          <w:rFonts w:cs="Simplified Arabic"/>
          <w:b/>
          <w:bCs/>
          <w:sz w:val="28"/>
          <w:szCs w:val="28"/>
        </w:rPr>
        <w:t>:</w:t>
      </w:r>
      <w:r>
        <w:rPr>
          <w:rFonts w:cs="Simplified Arabic" w:hint="cs"/>
          <w:b/>
          <w:bCs/>
          <w:sz w:val="28"/>
          <w:szCs w:val="28"/>
          <w:rtl/>
        </w:rPr>
        <w:t>الثالثة تسيير واقتصاد</w:t>
      </w:r>
      <w:bookmarkStart w:id="0" w:name="_GoBack"/>
      <w:bookmarkEnd w:id="0"/>
    </w:p>
    <w:p w:rsidR="00BC3B4B" w:rsidRDefault="00BC3B4B" w:rsidP="00BC3B4B">
      <w:pPr>
        <w:pBdr>
          <w:bottom w:val="single" w:sz="4" w:space="1" w:color="auto"/>
        </w:pBdr>
        <w:bidi/>
        <w:spacing w:after="0"/>
        <w:ind w:left="-454"/>
        <w:jc w:val="center"/>
        <w:rPr>
          <w:rFonts w:cs="Simplified Arabic"/>
          <w:b/>
          <w:bCs/>
          <w:sz w:val="28"/>
          <w:szCs w:val="28"/>
        </w:rPr>
      </w:pPr>
      <w:r w:rsidRPr="00077550">
        <w:rPr>
          <w:rFonts w:cs="Simplified Arabic" w:hint="cs"/>
          <w:b/>
          <w:bCs/>
          <w:sz w:val="28"/>
          <w:szCs w:val="28"/>
          <w:rtl/>
        </w:rPr>
        <w:t xml:space="preserve">ثانوية جواليل الجديدة </w:t>
      </w:r>
      <w:r w:rsidRPr="00077550">
        <w:rPr>
          <w:rFonts w:cs="Simplified Arabic"/>
          <w:b/>
          <w:bCs/>
          <w:sz w:val="28"/>
          <w:szCs w:val="28"/>
          <w:rtl/>
        </w:rPr>
        <w:t>–</w:t>
      </w:r>
      <w:r w:rsidRPr="00077550">
        <w:rPr>
          <w:rFonts w:cs="Simplified Arabic" w:hint="cs"/>
          <w:b/>
          <w:bCs/>
          <w:sz w:val="28"/>
          <w:szCs w:val="28"/>
          <w:rtl/>
        </w:rPr>
        <w:t xml:space="preserve">عين صالح-  </w:t>
      </w:r>
      <w:r>
        <w:rPr>
          <w:rFonts w:cs="Simplified Arabic" w:hint="cs"/>
          <w:b/>
          <w:bCs/>
          <w:sz w:val="28"/>
          <w:szCs w:val="28"/>
          <w:rtl/>
        </w:rPr>
        <w:t xml:space="preserve">  </w:t>
      </w:r>
      <w:r w:rsidR="00D16484">
        <w:rPr>
          <w:rFonts w:cs="Simplified Arabic" w:hint="cs"/>
          <w:b/>
          <w:bCs/>
          <w:sz w:val="28"/>
          <w:szCs w:val="28"/>
          <w:rtl/>
        </w:rPr>
        <w:t xml:space="preserve">                </w:t>
      </w:r>
      <w:r>
        <w:rPr>
          <w:rFonts w:cs="Simplified Arabic" w:hint="cs"/>
          <w:b/>
          <w:bCs/>
          <w:sz w:val="28"/>
          <w:szCs w:val="28"/>
          <w:rtl/>
        </w:rPr>
        <w:t xml:space="preserve">                             المــــــــــــــــــــــــــدة </w:t>
      </w:r>
      <w:r>
        <w:rPr>
          <w:rFonts w:cs="Simplified Arabic"/>
          <w:b/>
          <w:bCs/>
          <w:sz w:val="28"/>
          <w:szCs w:val="28"/>
        </w:rPr>
        <w:t>:</w:t>
      </w:r>
      <w:r>
        <w:rPr>
          <w:rFonts w:cs="Simplified Arabic" w:hint="cs"/>
          <w:b/>
          <w:bCs/>
          <w:sz w:val="28"/>
          <w:szCs w:val="28"/>
          <w:rtl/>
          <w:lang w:val="en-US" w:bidi="ar-DZ"/>
        </w:rPr>
        <w:t xml:space="preserve">ساعتان </w:t>
      </w:r>
    </w:p>
    <w:p w:rsidR="00BF7103" w:rsidRPr="00BF7103" w:rsidRDefault="00BF7103" w:rsidP="00BC3B4B">
      <w:pPr>
        <w:pBdr>
          <w:bottom w:val="single" w:sz="4" w:space="1" w:color="auto"/>
        </w:pBdr>
        <w:bidi/>
        <w:spacing w:after="0"/>
        <w:jc w:val="center"/>
        <w:rPr>
          <w:rFonts w:ascii="Arial Unicode MS" w:eastAsia="Arial Unicode MS" w:hAnsi="Arial Unicode MS" w:cs="DecoType Thuluth"/>
          <w:b/>
          <w:bCs/>
          <w:sz w:val="32"/>
          <w:szCs w:val="32"/>
          <w:rtl/>
          <w:lang w:bidi="ar-DZ"/>
        </w:rPr>
      </w:pPr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>إختبار الثلاثي الأول في مادة الرياضيات</w:t>
      </w:r>
    </w:p>
    <w:p w:rsidR="00BF7103" w:rsidRDefault="00BF7103" w:rsidP="00BF7103">
      <w:pPr>
        <w:bidi/>
        <w:spacing w:after="0"/>
        <w:rPr>
          <w:rFonts w:asciiTheme="majorBidi" w:hAnsiTheme="majorBidi" w:cs="DecoType Thuluth"/>
          <w:sz w:val="28"/>
          <w:szCs w:val="28"/>
          <w:rtl/>
        </w:rPr>
      </w:pPr>
      <w:r w:rsidRPr="00BF7103">
        <w:rPr>
          <w:rFonts w:asciiTheme="majorBidi" w:hAnsiTheme="majorBidi" w:cs="DecoType Thuluth"/>
          <w:b/>
          <w:bCs/>
          <w:i/>
          <w:iCs/>
          <w:sz w:val="28"/>
          <w:szCs w:val="28"/>
          <w:u w:val="single"/>
          <w:rtl/>
          <w:lang w:bidi="ar-DZ"/>
        </w:rPr>
        <w:t>التمرين الأول:</w:t>
      </w:r>
      <w:r w:rsidR="0058151B" w:rsidRPr="00BF7103">
        <w:rPr>
          <w:rFonts w:asciiTheme="majorBidi" w:hAnsiTheme="majorBidi" w:cs="DecoType Thuluth"/>
          <w:position w:val="-14"/>
          <w:sz w:val="28"/>
          <w:szCs w:val="28"/>
        </w:rPr>
        <w:object w:dxaOrig="5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21.3pt" o:ole="">
            <v:imagedata r:id="rId8" o:title=""/>
          </v:shape>
          <o:OLEObject Type="Embed" ProgID="Equation.DSMT4" ShapeID="_x0000_i1025" DrawAspect="Content" ObjectID="_1586786264" r:id="rId9"/>
        </w:object>
      </w:r>
    </w:p>
    <w:p w:rsidR="0058151B" w:rsidRPr="0058151B" w:rsidRDefault="0058151B" w:rsidP="0058151B">
      <w:pPr>
        <w:tabs>
          <w:tab w:val="right" w:pos="2102"/>
        </w:tabs>
        <w:bidi/>
        <w:spacing w:after="0"/>
        <w:ind w:left="-2"/>
        <w:rPr>
          <w:rFonts w:asciiTheme="majorBidi" w:hAnsiTheme="majorBidi" w:cs="DecoType Thuluth"/>
          <w:b/>
          <w:bCs/>
          <w:i/>
          <w:iCs/>
          <w:sz w:val="28"/>
          <w:szCs w:val="28"/>
          <w:u w:val="single"/>
          <w:rtl/>
          <w:lang w:bidi="ar-DZ"/>
        </w:rPr>
      </w:pP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>يمثل الجدول التالي تطور ميزانية الإشهار بعشرات الآلاف من الدنانير لمؤسسة في فترة ما بين 2003 و 2010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9"/>
        <w:gridCol w:w="1011"/>
        <w:gridCol w:w="1225"/>
        <w:gridCol w:w="966"/>
        <w:gridCol w:w="900"/>
        <w:gridCol w:w="1032"/>
        <w:gridCol w:w="856"/>
        <w:gridCol w:w="904"/>
        <w:gridCol w:w="2225"/>
      </w:tblGrid>
      <w:tr w:rsidR="0058151B" w:rsidRPr="0058151B" w:rsidTr="001728D7">
        <w:trPr>
          <w:trHeight w:val="358"/>
          <w:jc w:val="center"/>
        </w:trPr>
        <w:tc>
          <w:tcPr>
            <w:tcW w:w="999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2010</w:t>
            </w:r>
          </w:p>
        </w:tc>
        <w:tc>
          <w:tcPr>
            <w:tcW w:w="1011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2009</w:t>
            </w:r>
          </w:p>
        </w:tc>
        <w:tc>
          <w:tcPr>
            <w:tcW w:w="1225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2008</w:t>
            </w:r>
          </w:p>
        </w:tc>
        <w:tc>
          <w:tcPr>
            <w:tcW w:w="966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2007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2006</w:t>
            </w:r>
          </w:p>
        </w:tc>
        <w:tc>
          <w:tcPr>
            <w:tcW w:w="1032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2005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2004</w:t>
            </w:r>
          </w:p>
        </w:tc>
        <w:tc>
          <w:tcPr>
            <w:tcW w:w="904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2003</w:t>
            </w:r>
          </w:p>
        </w:tc>
        <w:tc>
          <w:tcPr>
            <w:tcW w:w="2225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b/>
                <w:bCs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b/>
                <w:bCs/>
                <w:sz w:val="28"/>
                <w:szCs w:val="28"/>
                <w:rtl/>
                <w:lang w:bidi="ar-DZ"/>
              </w:rPr>
              <w:t>السنة</w:t>
            </w:r>
          </w:p>
        </w:tc>
      </w:tr>
      <w:tr w:rsidR="0058151B" w:rsidRPr="0058151B" w:rsidTr="001728D7">
        <w:trPr>
          <w:trHeight w:val="382"/>
          <w:jc w:val="center"/>
        </w:trPr>
        <w:tc>
          <w:tcPr>
            <w:tcW w:w="999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1011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1225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6</w:t>
            </w:r>
          </w:p>
        </w:tc>
        <w:tc>
          <w:tcPr>
            <w:tcW w:w="966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1032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904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2225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b/>
                <w:bCs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b/>
                <w:bCs/>
                <w:sz w:val="28"/>
                <w:szCs w:val="28"/>
                <w:rtl/>
                <w:lang w:bidi="ar-DZ"/>
              </w:rPr>
              <w:t xml:space="preserve">ترتيب السنوات </w:t>
            </w:r>
            <w:r w:rsidRPr="0058151B">
              <w:rPr>
                <w:rFonts w:asciiTheme="majorBidi" w:hAnsiTheme="majorBidi" w:cs="DecoType Thuluth"/>
                <w:b/>
                <w:bCs/>
                <w:position w:val="-12"/>
                <w:sz w:val="28"/>
                <w:szCs w:val="28"/>
                <w:lang w:bidi="ar-DZ"/>
              </w:rPr>
              <w:object w:dxaOrig="240" w:dyaOrig="360">
                <v:shape id="_x0000_i1026" type="#_x0000_t75" style="width:12.1pt;height:17.85pt" o:ole="">
                  <v:imagedata r:id="rId10" o:title=""/>
                </v:shape>
                <o:OLEObject Type="Embed" ProgID="Equation.DSMT4" ShapeID="_x0000_i1026" DrawAspect="Content" ObjectID="_1586786265" r:id="rId11"/>
              </w:object>
            </w:r>
          </w:p>
        </w:tc>
      </w:tr>
      <w:tr w:rsidR="0058151B" w:rsidRPr="0058151B" w:rsidTr="001728D7">
        <w:trPr>
          <w:trHeight w:val="363"/>
          <w:jc w:val="center"/>
        </w:trPr>
        <w:tc>
          <w:tcPr>
            <w:tcW w:w="999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lang w:bidi="ar-DZ"/>
              </w:rPr>
              <w:t>4,2</w:t>
            </w:r>
          </w:p>
        </w:tc>
        <w:tc>
          <w:tcPr>
            <w:tcW w:w="1011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lang w:bidi="ar-DZ"/>
              </w:rPr>
              <w:t>3,7</w:t>
            </w:r>
          </w:p>
        </w:tc>
        <w:tc>
          <w:tcPr>
            <w:tcW w:w="1225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lang w:bidi="ar-DZ"/>
              </w:rPr>
              <w:t>3,5</w:t>
            </w:r>
          </w:p>
        </w:tc>
        <w:tc>
          <w:tcPr>
            <w:tcW w:w="966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lang w:bidi="ar-DZ"/>
              </w:rPr>
              <w:t>3,2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lang w:bidi="ar-DZ"/>
              </w:rPr>
              <w:t>3</w:t>
            </w:r>
          </w:p>
        </w:tc>
        <w:tc>
          <w:tcPr>
            <w:tcW w:w="1032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lang w:bidi="ar-DZ"/>
              </w:rPr>
              <w:t>2,5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lang w:bidi="ar-DZ"/>
              </w:rPr>
              <w:t>2,3</w:t>
            </w:r>
          </w:p>
        </w:tc>
        <w:tc>
          <w:tcPr>
            <w:tcW w:w="904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2225" w:type="dxa"/>
            <w:shd w:val="clear" w:color="auto" w:fill="auto"/>
            <w:vAlign w:val="center"/>
          </w:tcPr>
          <w:p w:rsidR="0058151B" w:rsidRPr="0058151B" w:rsidRDefault="0058151B" w:rsidP="001728D7">
            <w:pPr>
              <w:tabs>
                <w:tab w:val="right" w:pos="2102"/>
              </w:tabs>
              <w:bidi/>
              <w:spacing w:after="0"/>
              <w:jc w:val="center"/>
              <w:rPr>
                <w:rFonts w:asciiTheme="majorBidi" w:hAnsiTheme="majorBidi" w:cs="DecoType Thuluth"/>
                <w:b/>
                <w:bCs/>
                <w:sz w:val="28"/>
                <w:szCs w:val="28"/>
                <w:rtl/>
                <w:lang w:bidi="ar-DZ"/>
              </w:rPr>
            </w:pPr>
            <w:r w:rsidRPr="0058151B">
              <w:rPr>
                <w:rFonts w:asciiTheme="majorBidi" w:hAnsiTheme="majorBidi" w:cs="DecoType Thuluth"/>
                <w:b/>
                <w:bCs/>
                <w:sz w:val="28"/>
                <w:szCs w:val="28"/>
                <w:rtl/>
                <w:lang w:bidi="ar-DZ"/>
              </w:rPr>
              <w:t xml:space="preserve">الميزانية </w:t>
            </w:r>
            <w:r w:rsidRPr="0058151B">
              <w:rPr>
                <w:rFonts w:asciiTheme="majorBidi" w:hAnsiTheme="majorBidi" w:cs="DecoType Thuluth"/>
                <w:b/>
                <w:bCs/>
                <w:position w:val="-12"/>
                <w:sz w:val="28"/>
                <w:szCs w:val="28"/>
                <w:lang w:bidi="ar-DZ"/>
              </w:rPr>
              <w:object w:dxaOrig="240" w:dyaOrig="360">
                <v:shape id="_x0000_i1027" type="#_x0000_t75" style="width:12.1pt;height:17.85pt" o:ole="">
                  <v:imagedata r:id="rId12" o:title=""/>
                </v:shape>
                <o:OLEObject Type="Embed" ProgID="Equation.DSMT4" ShapeID="_x0000_i1027" DrawAspect="Content" ObjectID="_1586786266" r:id="rId13"/>
              </w:object>
            </w:r>
          </w:p>
        </w:tc>
      </w:tr>
    </w:tbl>
    <w:p w:rsidR="0058151B" w:rsidRPr="0058151B" w:rsidRDefault="0058151B" w:rsidP="0058151B">
      <w:pPr>
        <w:tabs>
          <w:tab w:val="right" w:pos="2102"/>
        </w:tabs>
        <w:bidi/>
        <w:spacing w:after="0"/>
        <w:ind w:left="26"/>
        <w:jc w:val="both"/>
        <w:rPr>
          <w:rFonts w:asciiTheme="majorBidi" w:hAnsiTheme="majorBidi" w:cs="DecoType Thuluth"/>
          <w:sz w:val="28"/>
          <w:szCs w:val="28"/>
          <w:rtl/>
          <w:lang w:bidi="ar-DZ"/>
        </w:rPr>
      </w:pP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1 . مثل بيانيا سحابة النقط </w:t>
      </w:r>
      <w:r w:rsidRPr="0058151B">
        <w:rPr>
          <w:rFonts w:asciiTheme="majorBidi" w:hAnsiTheme="majorBidi" w:cs="DecoType Thuluth"/>
          <w:position w:val="-12"/>
          <w:sz w:val="28"/>
          <w:szCs w:val="28"/>
          <w:lang w:bidi="ar-DZ"/>
        </w:rPr>
        <w:object w:dxaOrig="1160" w:dyaOrig="360">
          <v:shape id="_x0000_i1028" type="#_x0000_t75" style="width:57.6pt;height:17.85pt" o:ole="">
            <v:imagedata r:id="rId14" o:title=""/>
          </v:shape>
          <o:OLEObject Type="Embed" ProgID="Equation.DSMT4" ShapeID="_x0000_i1028" DrawAspect="Content" ObjectID="_1586786267" r:id="rId15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في معلم متعامد ( وبوحدة</w:t>
      </w:r>
      <w:r w:rsidRPr="0058151B">
        <w:rPr>
          <w:rFonts w:asciiTheme="majorBidi" w:hAnsiTheme="majorBidi" w:cs="DecoType Thuluth"/>
          <w:position w:val="-6"/>
          <w:sz w:val="28"/>
          <w:szCs w:val="28"/>
          <w:lang w:bidi="ar-DZ"/>
        </w:rPr>
        <w:object w:dxaOrig="440" w:dyaOrig="279">
          <v:shape id="_x0000_i1029" type="#_x0000_t75" style="width:21.9pt;height:14.4pt" o:ole="">
            <v:imagedata r:id="rId16" o:title=""/>
          </v:shape>
          <o:OLEObject Type="Embed" ProgID="Equation.DSMT4" ShapeID="_x0000_i1029" DrawAspect="Content" ObjectID="_1586786268" r:id="rId17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على محور الفواصل   و </w:t>
      </w:r>
      <w:r w:rsidRPr="0058151B">
        <w:rPr>
          <w:rFonts w:asciiTheme="majorBidi" w:hAnsiTheme="majorBidi" w:cs="DecoType Thuluth"/>
          <w:position w:val="-6"/>
          <w:sz w:val="28"/>
          <w:szCs w:val="28"/>
          <w:lang w:bidi="ar-DZ"/>
        </w:rPr>
        <w:object w:dxaOrig="480" w:dyaOrig="279">
          <v:shape id="_x0000_i1030" type="#_x0000_t75" style="width:24.2pt;height:14.4pt" o:ole="">
            <v:imagedata r:id="rId18" o:title=""/>
          </v:shape>
          <o:OLEObject Type="Embed" ProgID="Equation.DSMT4" ShapeID="_x0000_i1030" DrawAspect="Content" ObjectID="_1586786269" r:id="rId19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>علي  محور التراتيب )</w:t>
      </w:r>
    </w:p>
    <w:p w:rsidR="0058151B" w:rsidRPr="0058151B" w:rsidRDefault="0058151B" w:rsidP="0058151B">
      <w:pPr>
        <w:tabs>
          <w:tab w:val="right" w:pos="2102"/>
        </w:tabs>
        <w:bidi/>
        <w:spacing w:after="0"/>
        <w:ind w:left="26"/>
        <w:rPr>
          <w:rFonts w:asciiTheme="majorBidi" w:hAnsiTheme="majorBidi" w:cs="DecoType Thuluth"/>
          <w:sz w:val="28"/>
          <w:szCs w:val="28"/>
          <w:rtl/>
          <w:lang w:bidi="ar-DZ"/>
        </w:rPr>
      </w:pP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2 . جد إحداثيي النقطة المتوسطة </w:t>
      </w:r>
      <w:r w:rsidRPr="0058151B">
        <w:rPr>
          <w:rFonts w:asciiTheme="majorBidi" w:hAnsiTheme="majorBidi" w:cs="DecoType Thuluth"/>
          <w:position w:val="-6"/>
          <w:sz w:val="28"/>
          <w:szCs w:val="28"/>
          <w:lang w:bidi="ar-DZ"/>
        </w:rPr>
        <w:object w:dxaOrig="260" w:dyaOrig="279">
          <v:shape id="_x0000_i1031" type="#_x0000_t75" style="width:12.65pt;height:14.4pt" o:ole="">
            <v:imagedata r:id="rId20" o:title=""/>
          </v:shape>
          <o:OLEObject Type="Embed" ProgID="Equation.DSMT4" ShapeID="_x0000_i1031" DrawAspect="Content" ObjectID="_1586786270" r:id="rId21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لسحابة النقط ثم علمها </w:t>
      </w:r>
    </w:p>
    <w:p w:rsidR="0058151B" w:rsidRPr="0058151B" w:rsidRDefault="0058151B" w:rsidP="0058151B">
      <w:pPr>
        <w:tabs>
          <w:tab w:val="right" w:pos="2102"/>
        </w:tabs>
        <w:bidi/>
        <w:spacing w:after="0"/>
        <w:ind w:left="26"/>
        <w:rPr>
          <w:rFonts w:asciiTheme="majorBidi" w:hAnsiTheme="majorBidi" w:cs="DecoType Thuluth"/>
          <w:sz w:val="28"/>
          <w:szCs w:val="28"/>
          <w:rtl/>
          <w:lang w:bidi="ar-DZ"/>
        </w:rPr>
      </w:pPr>
      <w:r>
        <w:rPr>
          <w:rFonts w:asciiTheme="majorBidi" w:hAnsiTheme="majorBidi" w:cs="DecoType Thuluth"/>
          <w:sz w:val="28"/>
          <w:szCs w:val="28"/>
          <w:rtl/>
          <w:lang w:bidi="ar-DZ"/>
        </w:rPr>
        <w:t xml:space="preserve">3 . </w:t>
      </w:r>
      <w:r>
        <w:rPr>
          <w:rFonts w:asciiTheme="majorBidi" w:hAnsiTheme="majorBidi" w:cs="DecoType Thuluth" w:hint="cs"/>
          <w:sz w:val="28"/>
          <w:szCs w:val="28"/>
          <w:rtl/>
          <w:lang w:bidi="ar-DZ"/>
        </w:rPr>
        <w:t>بين أن</w: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معادلة مستقيم الانحدار بالمربعات الدنيا </w:t>
      </w:r>
      <w:r>
        <w:rPr>
          <w:rFonts w:asciiTheme="majorBidi" w:hAnsiTheme="majorBidi" w:cs="DecoType Thuluth" w:hint="cs"/>
          <w:sz w:val="28"/>
          <w:szCs w:val="28"/>
          <w:rtl/>
          <w:lang w:bidi="ar-DZ"/>
        </w:rPr>
        <w:t xml:space="preserve"> هي</w: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: </w:t>
      </w:r>
      <w:r w:rsidRPr="0058151B">
        <w:rPr>
          <w:rFonts w:asciiTheme="majorBidi" w:hAnsiTheme="majorBidi" w:cs="DecoType Thuluth"/>
          <w:position w:val="-10"/>
          <w:sz w:val="28"/>
          <w:szCs w:val="28"/>
          <w:lang w:bidi="ar-DZ"/>
        </w:rPr>
        <w:object w:dxaOrig="1359" w:dyaOrig="320">
          <v:shape id="_x0000_i1032" type="#_x0000_t75" style="width:67.95pt;height:15.55pt" o:ole="">
            <v:imagedata r:id="rId22" o:title=""/>
          </v:shape>
          <o:OLEObject Type="Embed" ProgID="Equation.DSMT4" ShapeID="_x0000_i1032" DrawAspect="Content" ObjectID="_1586786271" r:id="rId23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، </w:t>
      </w:r>
      <w:r>
        <w:rPr>
          <w:rFonts w:asciiTheme="majorBidi" w:hAnsiTheme="majorBidi" w:cs="DecoType Thuluth" w:hint="cs"/>
          <w:sz w:val="28"/>
          <w:szCs w:val="28"/>
          <w:rtl/>
          <w:lang w:bidi="ar-DZ"/>
        </w:rPr>
        <w:t xml:space="preserve">ثم </w: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ارسم هذا المستقيم في المعلم السابق .   </w:t>
      </w:r>
    </w:p>
    <w:p w:rsidR="0058151B" w:rsidRPr="0058151B" w:rsidRDefault="0058151B" w:rsidP="0058151B">
      <w:pPr>
        <w:tabs>
          <w:tab w:val="right" w:pos="2102"/>
        </w:tabs>
        <w:bidi/>
        <w:spacing w:after="0"/>
        <w:ind w:left="26"/>
        <w:rPr>
          <w:rFonts w:asciiTheme="majorBidi" w:hAnsiTheme="majorBidi" w:cs="DecoType Thuluth"/>
          <w:sz w:val="28"/>
          <w:szCs w:val="28"/>
          <w:rtl/>
          <w:lang w:bidi="ar-DZ"/>
        </w:rPr>
      </w:pPr>
      <w:r>
        <w:rPr>
          <w:rFonts w:asciiTheme="majorBidi" w:hAnsiTheme="majorBidi" w:cs="DecoType Thuluth" w:hint="cs"/>
          <w:sz w:val="28"/>
          <w:szCs w:val="28"/>
          <w:rtl/>
          <w:lang w:bidi="ar-DZ"/>
        </w:rPr>
        <w:t>4</w: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>. باستعمال</w:t>
      </w:r>
      <w:r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التعديل السابق </w:t>
      </w:r>
      <w:r>
        <w:rPr>
          <w:rFonts w:asciiTheme="majorBidi" w:hAnsiTheme="majorBidi" w:cs="DecoType Thuluth" w:hint="cs"/>
          <w:sz w:val="28"/>
          <w:szCs w:val="28"/>
          <w:rtl/>
          <w:lang w:bidi="ar-DZ"/>
        </w:rPr>
        <w:t>:</w:t>
      </w:r>
    </w:p>
    <w:p w:rsidR="0058151B" w:rsidRPr="0058151B" w:rsidRDefault="0058151B" w:rsidP="0058151B">
      <w:pPr>
        <w:tabs>
          <w:tab w:val="right" w:pos="2102"/>
        </w:tabs>
        <w:bidi/>
        <w:spacing w:after="0"/>
        <w:ind w:left="26"/>
        <w:rPr>
          <w:rFonts w:asciiTheme="majorBidi" w:hAnsiTheme="majorBidi" w:cs="DecoType Thuluth"/>
          <w:sz w:val="28"/>
          <w:szCs w:val="28"/>
          <w:rtl/>
          <w:lang w:bidi="ar-DZ"/>
        </w:rPr>
      </w:pP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 أ) قدر بيانيا ، الميزانية المتوقعة في 2011</w:t>
      </w:r>
    </w:p>
    <w:p w:rsidR="00BF7103" w:rsidRPr="0058151B" w:rsidRDefault="0058151B" w:rsidP="0058151B">
      <w:pPr>
        <w:tabs>
          <w:tab w:val="right" w:pos="2102"/>
        </w:tabs>
        <w:bidi/>
        <w:spacing w:after="0"/>
        <w:ind w:left="26"/>
        <w:rPr>
          <w:rFonts w:asciiTheme="majorBidi" w:hAnsiTheme="majorBidi" w:cs="DecoType Thuluth"/>
          <w:sz w:val="28"/>
          <w:szCs w:val="28"/>
          <w:lang w:bidi="ar-DZ"/>
        </w:rPr>
      </w:pP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ب) ابتداء من أي سنة تتجاوز الميزانية 60000 دينار ؟</w:t>
      </w:r>
    </w:p>
    <w:p w:rsidR="00BF7103" w:rsidRDefault="00BF7103" w:rsidP="00BF7103">
      <w:pPr>
        <w:bidi/>
        <w:spacing w:after="0"/>
        <w:rPr>
          <w:rFonts w:asciiTheme="majorBidi" w:hAnsiTheme="majorBidi" w:cs="DecoType Thuluth"/>
          <w:sz w:val="28"/>
          <w:szCs w:val="28"/>
          <w:rtl/>
        </w:rPr>
      </w:pPr>
      <w:r w:rsidRPr="00BF7103">
        <w:rPr>
          <w:rFonts w:asciiTheme="majorBidi" w:hAnsiTheme="majorBidi" w:cs="DecoType Thuluth"/>
          <w:b/>
          <w:bCs/>
          <w:i/>
          <w:iCs/>
          <w:sz w:val="28"/>
          <w:szCs w:val="28"/>
          <w:u w:val="single"/>
          <w:rtl/>
          <w:lang w:bidi="ar-DZ"/>
        </w:rPr>
        <w:t>التمرين الثا</w:t>
      </w:r>
      <w:r w:rsidR="00871676">
        <w:rPr>
          <w:rFonts w:asciiTheme="majorBidi" w:hAnsiTheme="majorBidi" w:cs="DecoType Thuluth" w:hint="cs"/>
          <w:b/>
          <w:bCs/>
          <w:i/>
          <w:iCs/>
          <w:sz w:val="28"/>
          <w:szCs w:val="28"/>
          <w:u w:val="single"/>
          <w:rtl/>
          <w:lang w:bidi="ar-DZ"/>
        </w:rPr>
        <w:t>ني</w:t>
      </w:r>
      <w:r w:rsidRPr="00BF7103">
        <w:rPr>
          <w:rFonts w:asciiTheme="majorBidi" w:hAnsiTheme="majorBidi" w:cs="DecoType Thuluth"/>
          <w:b/>
          <w:bCs/>
          <w:i/>
          <w:iCs/>
          <w:sz w:val="28"/>
          <w:szCs w:val="28"/>
          <w:u w:val="single"/>
          <w:rtl/>
          <w:lang w:bidi="ar-DZ"/>
        </w:rPr>
        <w:t>:</w:t>
      </w:r>
      <w:r w:rsidRPr="00BF7103">
        <w:rPr>
          <w:rFonts w:asciiTheme="majorBidi" w:hAnsiTheme="majorBidi" w:cs="DecoType Thuluth"/>
          <w:position w:val="-14"/>
          <w:sz w:val="28"/>
          <w:szCs w:val="28"/>
        </w:rPr>
        <w:object w:dxaOrig="560" w:dyaOrig="420">
          <v:shape id="_x0000_i1033" type="#_x0000_t75" style="width:27.65pt;height:21.3pt" o:ole="">
            <v:imagedata r:id="rId24" o:title=""/>
          </v:shape>
          <o:OLEObject Type="Embed" ProgID="Equation.DSMT4" ShapeID="_x0000_i1033" DrawAspect="Content" ObjectID="_1586786272" r:id="rId25"/>
        </w:object>
      </w:r>
    </w:p>
    <w:p w:rsidR="0058151B" w:rsidRPr="0058151B" w:rsidRDefault="0058151B" w:rsidP="0058151B">
      <w:pPr>
        <w:tabs>
          <w:tab w:val="right" w:pos="2102"/>
        </w:tabs>
        <w:bidi/>
        <w:spacing w:after="0"/>
        <w:ind w:left="26"/>
        <w:rPr>
          <w:rFonts w:asciiTheme="majorBidi" w:hAnsiTheme="majorBidi" w:cs="DecoType Thuluth"/>
          <w:sz w:val="28"/>
          <w:szCs w:val="28"/>
          <w:rtl/>
          <w:lang w:bidi="ar-DZ"/>
        </w:rPr>
      </w:pP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المتتالية العددية </w:t>
      </w:r>
      <w:r w:rsidRPr="0058151B">
        <w:rPr>
          <w:rFonts w:asciiTheme="majorBidi" w:hAnsiTheme="majorBidi" w:cs="DecoType Thuluth"/>
          <w:position w:val="-12"/>
          <w:sz w:val="28"/>
          <w:szCs w:val="28"/>
          <w:lang w:bidi="ar-DZ"/>
        </w:rPr>
        <w:object w:dxaOrig="480" w:dyaOrig="360">
          <v:shape id="_x0000_i1034" type="#_x0000_t75" style="width:24.2pt;height:17.85pt" o:ole="">
            <v:imagedata r:id="rId26" o:title=""/>
          </v:shape>
          <o:OLEObject Type="Embed" ProgID="Equation.DSMT4" ShapeID="_x0000_i1034" DrawAspect="Content" ObjectID="_1586786273" r:id="rId27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معرفة كما يلي: </w:t>
      </w:r>
      <w:r w:rsidRPr="0058151B">
        <w:rPr>
          <w:rFonts w:asciiTheme="majorBidi" w:hAnsiTheme="majorBidi" w:cs="DecoType Thuluth"/>
          <w:position w:val="-12"/>
          <w:sz w:val="28"/>
          <w:szCs w:val="28"/>
          <w:lang w:bidi="ar-DZ"/>
        </w:rPr>
        <w:object w:dxaOrig="639" w:dyaOrig="360">
          <v:shape id="_x0000_i1035" type="#_x0000_t75" style="width:32.25pt;height:17.85pt" o:ole="">
            <v:imagedata r:id="rId28" o:title=""/>
          </v:shape>
          <o:OLEObject Type="Embed" ProgID="Equation.DSMT4" ShapeID="_x0000_i1035" DrawAspect="Content" ObjectID="_1586786274" r:id="rId29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ومن أجل كل عدد طبيعي </w:t>
      </w:r>
      <w:r w:rsidRPr="0058151B">
        <w:rPr>
          <w:rFonts w:asciiTheme="majorBidi" w:hAnsiTheme="majorBidi" w:cs="DecoType Thuluth"/>
          <w:position w:val="-4"/>
          <w:sz w:val="28"/>
          <w:szCs w:val="28"/>
          <w:lang w:bidi="ar-DZ"/>
        </w:rPr>
        <w:object w:dxaOrig="220" w:dyaOrig="200">
          <v:shape id="_x0000_i1036" type="#_x0000_t75" style="width:10.95pt;height:9.8pt" o:ole="">
            <v:imagedata r:id="rId30" o:title=""/>
          </v:shape>
          <o:OLEObject Type="Embed" ProgID="Equation.DSMT4" ShapeID="_x0000_i1036" DrawAspect="Content" ObjectID="_1586786275" r:id="rId31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: </w:t>
      </w:r>
      <w:r w:rsidRPr="0058151B">
        <w:rPr>
          <w:rFonts w:asciiTheme="majorBidi" w:hAnsiTheme="majorBidi" w:cs="DecoType Thuluth"/>
          <w:position w:val="-24"/>
          <w:sz w:val="28"/>
          <w:szCs w:val="28"/>
          <w:lang w:bidi="ar-DZ"/>
        </w:rPr>
        <w:object w:dxaOrig="1359" w:dyaOrig="620">
          <v:shape id="_x0000_i1037" type="#_x0000_t75" style="width:67.95pt;height:30.55pt" o:ole="">
            <v:imagedata r:id="rId32" o:title=""/>
          </v:shape>
          <o:OLEObject Type="Embed" ProgID="Equation.DSMT4" ShapeID="_x0000_i1037" DrawAspect="Content" ObjectID="_1586786276" r:id="rId33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.</w:t>
      </w:r>
    </w:p>
    <w:p w:rsidR="0058151B" w:rsidRPr="0058151B" w:rsidRDefault="0058151B" w:rsidP="0058151B">
      <w:pPr>
        <w:tabs>
          <w:tab w:val="right" w:pos="2102"/>
        </w:tabs>
        <w:bidi/>
        <w:spacing w:after="0"/>
        <w:ind w:left="26" w:firstLine="207"/>
        <w:rPr>
          <w:rFonts w:asciiTheme="majorBidi" w:hAnsiTheme="majorBidi" w:cs="DecoType Thuluth"/>
          <w:sz w:val="28"/>
          <w:szCs w:val="28"/>
          <w:rtl/>
          <w:lang w:bidi="ar-DZ"/>
        </w:rPr>
      </w:pPr>
      <w:r w:rsidRPr="0058151B">
        <w:rPr>
          <w:rFonts w:asciiTheme="majorBidi" w:hAnsiTheme="majorBidi" w:cs="DecoType Thuluth"/>
          <w:sz w:val="28"/>
          <w:szCs w:val="28"/>
          <w:lang w:bidi="ar-DZ"/>
        </w:rPr>
        <w:t xml:space="preserve">   .1 </w: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احسب </w:t>
      </w:r>
      <w:r w:rsidRPr="0058151B">
        <w:rPr>
          <w:rFonts w:asciiTheme="majorBidi" w:hAnsiTheme="majorBidi" w:cs="DecoType Thuluth"/>
          <w:position w:val="-12"/>
          <w:sz w:val="28"/>
          <w:szCs w:val="28"/>
          <w:lang w:bidi="ar-DZ"/>
        </w:rPr>
        <w:object w:dxaOrig="240" w:dyaOrig="360">
          <v:shape id="_x0000_i1038" type="#_x0000_t75" style="width:12.1pt;height:17.85pt" o:ole="">
            <v:imagedata r:id="rId34" o:title=""/>
          </v:shape>
          <o:OLEObject Type="Embed" ProgID="Equation.DSMT4" ShapeID="_x0000_i1038" DrawAspect="Content" ObjectID="_1586786277" r:id="rId35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، </w:t>
      </w:r>
      <w:r w:rsidRPr="0058151B">
        <w:rPr>
          <w:rFonts w:asciiTheme="majorBidi" w:hAnsiTheme="majorBidi" w:cs="DecoType Thuluth"/>
          <w:position w:val="-12"/>
          <w:sz w:val="28"/>
          <w:szCs w:val="28"/>
          <w:lang w:bidi="ar-DZ"/>
        </w:rPr>
        <w:object w:dxaOrig="260" w:dyaOrig="360">
          <v:shape id="_x0000_i1039" type="#_x0000_t75" style="width:12.65pt;height:17.85pt" o:ole="">
            <v:imagedata r:id="rId36" o:title=""/>
          </v:shape>
          <o:OLEObject Type="Embed" ProgID="Equation.DSMT4" ShapeID="_x0000_i1039" DrawAspect="Content" ObjectID="_1586786278" r:id="rId37"/>
        </w:object>
      </w:r>
    </w:p>
    <w:p w:rsidR="0058151B" w:rsidRPr="0058151B" w:rsidRDefault="0058151B" w:rsidP="0058151B">
      <w:pPr>
        <w:tabs>
          <w:tab w:val="right" w:pos="2102"/>
        </w:tabs>
        <w:bidi/>
        <w:spacing w:after="0"/>
        <w:ind w:left="26" w:firstLine="207"/>
        <w:rPr>
          <w:rFonts w:asciiTheme="majorBidi" w:hAnsiTheme="majorBidi" w:cs="DecoType Thuluth"/>
          <w:sz w:val="28"/>
          <w:szCs w:val="28"/>
          <w:rtl/>
          <w:lang w:bidi="ar-DZ"/>
        </w:rPr>
      </w:pPr>
      <w:r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2 .  </w: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اثبت بالتراجع أنه من أجل كل عدد طبيعي </w:t>
      </w:r>
      <w:r w:rsidRPr="0058151B">
        <w:rPr>
          <w:rFonts w:asciiTheme="majorBidi" w:hAnsiTheme="majorBidi" w:cs="DecoType Thuluth"/>
          <w:position w:val="-4"/>
          <w:sz w:val="28"/>
          <w:szCs w:val="28"/>
          <w:lang w:bidi="ar-DZ"/>
        </w:rPr>
        <w:object w:dxaOrig="220" w:dyaOrig="200">
          <v:shape id="_x0000_i1040" type="#_x0000_t75" style="width:10.95pt;height:9.8pt" o:ole="">
            <v:imagedata r:id="rId30" o:title=""/>
          </v:shape>
          <o:OLEObject Type="Embed" ProgID="Equation.DSMT4" ShapeID="_x0000_i1040" DrawAspect="Content" ObjectID="_1586786279" r:id="rId38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:</w:t>
      </w:r>
      <w:r w:rsidRPr="0058151B">
        <w:rPr>
          <w:rFonts w:asciiTheme="majorBidi" w:hAnsiTheme="majorBidi" w:cs="DecoType Thuluth"/>
          <w:position w:val="-12"/>
          <w:sz w:val="28"/>
          <w:szCs w:val="28"/>
          <w:lang w:bidi="ar-DZ"/>
        </w:rPr>
        <w:object w:dxaOrig="639" w:dyaOrig="360">
          <v:shape id="_x0000_i1041" type="#_x0000_t75" style="width:32.25pt;height:17.85pt" o:ole="">
            <v:imagedata r:id="rId39" o:title=""/>
          </v:shape>
          <o:OLEObject Type="Embed" ProgID="Equation.DSMT4" ShapeID="_x0000_i1041" DrawAspect="Content" ObjectID="_1586786280" r:id="rId40"/>
        </w:object>
      </w:r>
    </w:p>
    <w:p w:rsidR="0058151B" w:rsidRPr="0058151B" w:rsidRDefault="0058151B" w:rsidP="0058151B">
      <w:pPr>
        <w:tabs>
          <w:tab w:val="right" w:pos="2102"/>
        </w:tabs>
        <w:bidi/>
        <w:spacing w:after="0"/>
        <w:ind w:left="26"/>
        <w:rPr>
          <w:rFonts w:asciiTheme="majorBidi" w:hAnsiTheme="majorBidi" w:cs="DecoType Thuluth"/>
          <w:sz w:val="28"/>
          <w:szCs w:val="28"/>
          <w:rtl/>
          <w:lang w:bidi="ar-DZ"/>
        </w:rPr>
      </w:pPr>
      <w:r>
        <w:rPr>
          <w:rFonts w:asciiTheme="majorBidi" w:hAnsiTheme="majorBidi" w:cs="DecoType Thuluth" w:hint="cs"/>
          <w:sz w:val="28"/>
          <w:szCs w:val="28"/>
          <w:rtl/>
          <w:lang w:bidi="ar-DZ"/>
        </w:rPr>
        <w:t xml:space="preserve">     3</w: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. </w:t>
      </w:r>
      <w:r w:rsidRPr="0058151B">
        <w:rPr>
          <w:rFonts w:asciiTheme="majorBidi" w:hAnsiTheme="majorBidi" w:cs="DecoType Thuluth"/>
          <w:position w:val="-12"/>
          <w:sz w:val="28"/>
          <w:szCs w:val="28"/>
          <w:lang w:bidi="ar-DZ"/>
        </w:rPr>
        <w:object w:dxaOrig="460" w:dyaOrig="360">
          <v:shape id="_x0000_i1042" type="#_x0000_t75" style="width:23.05pt;height:17.85pt" o:ole="">
            <v:imagedata r:id="rId41" o:title=""/>
          </v:shape>
          <o:OLEObject Type="Embed" ProgID="Equation.DSMT4" ShapeID="_x0000_i1042" DrawAspect="Content" ObjectID="_1586786281" r:id="rId42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المتتالية العددية المعرفة من أجل كل عدد طبيعي </w:t>
      </w:r>
      <w:r w:rsidRPr="0058151B">
        <w:rPr>
          <w:rFonts w:asciiTheme="majorBidi" w:hAnsiTheme="majorBidi" w:cs="DecoType Thuluth"/>
          <w:position w:val="-4"/>
          <w:sz w:val="28"/>
          <w:szCs w:val="28"/>
          <w:lang w:bidi="ar-DZ"/>
        </w:rPr>
        <w:object w:dxaOrig="220" w:dyaOrig="200">
          <v:shape id="_x0000_i1043" type="#_x0000_t75" style="width:10.95pt;height:9.8pt" o:ole="">
            <v:imagedata r:id="rId30" o:title=""/>
          </v:shape>
          <o:OLEObject Type="Embed" ProgID="Equation.DSMT4" ShapeID="_x0000_i1043" DrawAspect="Content" ObjectID="_1586786282" r:id="rId43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>كما يلي :</w:t>
      </w:r>
      <w:r w:rsidRPr="0058151B">
        <w:rPr>
          <w:rFonts w:asciiTheme="majorBidi" w:hAnsiTheme="majorBidi" w:cs="DecoType Thuluth"/>
          <w:position w:val="-12"/>
          <w:sz w:val="28"/>
          <w:szCs w:val="28"/>
          <w:lang w:bidi="ar-DZ"/>
        </w:rPr>
        <w:object w:dxaOrig="1040" w:dyaOrig="360">
          <v:shape id="_x0000_i1044" type="#_x0000_t75" style="width:51.85pt;height:17.85pt" o:ole="">
            <v:imagedata r:id="rId44" o:title=""/>
          </v:shape>
          <o:OLEObject Type="Embed" ProgID="Equation.DSMT4" ShapeID="_x0000_i1044" DrawAspect="Content" ObjectID="_1586786283" r:id="rId45"/>
        </w:object>
      </w:r>
    </w:p>
    <w:p w:rsidR="0058151B" w:rsidRPr="0058151B" w:rsidRDefault="0058151B" w:rsidP="0058151B">
      <w:pPr>
        <w:tabs>
          <w:tab w:val="right" w:pos="2102"/>
        </w:tabs>
        <w:bidi/>
        <w:spacing w:after="0"/>
        <w:ind w:left="26"/>
        <w:rPr>
          <w:rFonts w:asciiTheme="majorBidi" w:hAnsiTheme="majorBidi" w:cs="DecoType Thuluth"/>
          <w:sz w:val="28"/>
          <w:szCs w:val="28"/>
          <w:rtl/>
          <w:lang w:bidi="ar-DZ"/>
        </w:rPr>
      </w:pP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lastRenderedPageBreak/>
        <w:t xml:space="preserve">أ- بين أن المتتالية </w:t>
      </w:r>
      <w:r w:rsidRPr="0058151B">
        <w:rPr>
          <w:rFonts w:asciiTheme="majorBidi" w:hAnsiTheme="majorBidi" w:cs="DecoType Thuluth"/>
          <w:position w:val="-12"/>
          <w:sz w:val="28"/>
          <w:szCs w:val="28"/>
          <w:lang w:bidi="ar-DZ"/>
        </w:rPr>
        <w:object w:dxaOrig="460" w:dyaOrig="360">
          <v:shape id="_x0000_i1045" type="#_x0000_t75" style="width:23.05pt;height:17.85pt" o:ole="">
            <v:imagedata r:id="rId41" o:title=""/>
          </v:shape>
          <o:OLEObject Type="Embed" ProgID="Equation.DSMT4" ShapeID="_x0000_i1045" DrawAspect="Content" ObjectID="_1586786284" r:id="rId46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هندسية يطلب تعيين أساسها وحدها الأول </w:t>
      </w:r>
    </w:p>
    <w:p w:rsidR="0058151B" w:rsidRPr="0058151B" w:rsidRDefault="0058151B" w:rsidP="0058151B">
      <w:pPr>
        <w:tabs>
          <w:tab w:val="right" w:pos="2102"/>
        </w:tabs>
        <w:bidi/>
        <w:spacing w:after="0"/>
        <w:ind w:left="26"/>
        <w:rPr>
          <w:rFonts w:asciiTheme="majorBidi" w:hAnsiTheme="majorBidi" w:cs="DecoType Thuluth"/>
          <w:sz w:val="28"/>
          <w:szCs w:val="28"/>
          <w:rtl/>
          <w:lang w:bidi="ar-DZ"/>
        </w:rPr>
      </w:pP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ب- اكتب بدلالة </w:t>
      </w:r>
      <w:r w:rsidRPr="0058151B">
        <w:rPr>
          <w:rFonts w:asciiTheme="majorBidi" w:hAnsiTheme="majorBidi" w:cs="DecoType Thuluth"/>
          <w:position w:val="-4"/>
          <w:sz w:val="28"/>
          <w:szCs w:val="28"/>
          <w:lang w:bidi="ar-DZ"/>
        </w:rPr>
        <w:object w:dxaOrig="220" w:dyaOrig="200">
          <v:shape id="_x0000_i1046" type="#_x0000_t75" style="width:11.5pt;height:9.8pt" o:ole="">
            <v:imagedata r:id="rId30" o:title=""/>
          </v:shape>
          <o:OLEObject Type="Embed" ProgID="Equation.DSMT4" ShapeID="_x0000_i1046" DrawAspect="Content" ObjectID="_1586786285" r:id="rId47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عبارة  الحد العام </w:t>
      </w:r>
      <w:r w:rsidRPr="0058151B">
        <w:rPr>
          <w:rFonts w:asciiTheme="majorBidi" w:hAnsiTheme="majorBidi" w:cs="DecoType Thuluth"/>
          <w:position w:val="-12"/>
          <w:sz w:val="28"/>
          <w:szCs w:val="28"/>
          <w:lang w:bidi="ar-DZ"/>
        </w:rPr>
        <w:object w:dxaOrig="279" w:dyaOrig="360">
          <v:shape id="_x0000_i1047" type="#_x0000_t75" style="width:14.4pt;height:17.85pt" o:ole="">
            <v:imagedata r:id="rId48" o:title=""/>
          </v:shape>
          <o:OLEObject Type="Embed" ProgID="Equation.DSMT4" ShapeID="_x0000_i1047" DrawAspect="Content" ObjectID="_1586786286" r:id="rId49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ثم استنتج عبارة</w:t>
      </w:r>
      <w:r w:rsidRPr="0058151B">
        <w:rPr>
          <w:rFonts w:asciiTheme="majorBidi" w:hAnsiTheme="majorBidi" w:cs="DecoType Thuluth"/>
          <w:position w:val="-12"/>
          <w:sz w:val="28"/>
          <w:szCs w:val="28"/>
          <w:lang w:bidi="ar-DZ"/>
        </w:rPr>
        <w:object w:dxaOrig="279" w:dyaOrig="360">
          <v:shape id="_x0000_i1048" type="#_x0000_t75" style="width:14.4pt;height:17.85pt" o:ole="">
            <v:imagedata r:id="rId50" o:title=""/>
          </v:shape>
          <o:OLEObject Type="Embed" ProgID="Equation.DSMT4" ShapeID="_x0000_i1048" DrawAspect="Content" ObjectID="_1586786287" r:id="rId51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بدلالة </w:t>
      </w:r>
      <w:r w:rsidRPr="0058151B">
        <w:rPr>
          <w:rFonts w:asciiTheme="majorBidi" w:hAnsiTheme="majorBidi" w:cs="DecoType Thuluth"/>
          <w:position w:val="-4"/>
          <w:sz w:val="28"/>
          <w:szCs w:val="28"/>
          <w:lang w:bidi="ar-DZ"/>
        </w:rPr>
        <w:object w:dxaOrig="220" w:dyaOrig="200">
          <v:shape id="_x0000_i1049" type="#_x0000_t75" style="width:11.5pt;height:9.8pt" o:ole="">
            <v:imagedata r:id="rId30" o:title=""/>
          </v:shape>
          <o:OLEObject Type="Embed" ProgID="Equation.DSMT4" ShapeID="_x0000_i1049" DrawAspect="Content" ObjectID="_1586786288" r:id="rId52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واحسب نهاية المتتالية </w:t>
      </w:r>
      <w:r w:rsidRPr="0058151B">
        <w:rPr>
          <w:rFonts w:asciiTheme="majorBidi" w:hAnsiTheme="majorBidi" w:cs="DecoType Thuluth"/>
          <w:position w:val="-12"/>
          <w:sz w:val="28"/>
          <w:szCs w:val="28"/>
          <w:lang w:bidi="ar-DZ"/>
        </w:rPr>
        <w:object w:dxaOrig="480" w:dyaOrig="360">
          <v:shape id="_x0000_i1050" type="#_x0000_t75" style="width:24.2pt;height:17.85pt" o:ole="">
            <v:imagedata r:id="rId26" o:title=""/>
          </v:shape>
          <o:OLEObject Type="Embed" ProgID="Equation.DSMT4" ShapeID="_x0000_i1050" DrawAspect="Content" ObjectID="_1586786289" r:id="rId53"/>
        </w:object>
      </w:r>
    </w:p>
    <w:p w:rsidR="0058151B" w:rsidRPr="0058151B" w:rsidRDefault="0058151B" w:rsidP="0058151B">
      <w:pPr>
        <w:tabs>
          <w:tab w:val="right" w:pos="2102"/>
        </w:tabs>
        <w:bidi/>
        <w:spacing w:after="0"/>
        <w:ind w:left="26"/>
        <w:rPr>
          <w:rFonts w:asciiTheme="majorBidi" w:hAnsiTheme="majorBidi" w:cs="DecoType Thuluth"/>
          <w:sz w:val="28"/>
          <w:szCs w:val="28"/>
          <w:lang w:bidi="ar-DZ"/>
        </w:rPr>
      </w:pP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ج- احسب  بدلالة </w:t>
      </w:r>
      <w:r w:rsidRPr="0058151B">
        <w:rPr>
          <w:rFonts w:asciiTheme="majorBidi" w:hAnsiTheme="majorBidi" w:cs="DecoType Thuluth"/>
          <w:position w:val="-4"/>
          <w:sz w:val="28"/>
          <w:szCs w:val="28"/>
          <w:lang w:bidi="ar-DZ"/>
        </w:rPr>
        <w:object w:dxaOrig="220" w:dyaOrig="200">
          <v:shape id="_x0000_i1051" type="#_x0000_t75" style="width:11.5pt;height:9.8pt" o:ole="">
            <v:imagedata r:id="rId30" o:title=""/>
          </v:shape>
          <o:OLEObject Type="Embed" ProgID="Equation.DSMT4" ShapeID="_x0000_i1051" DrawAspect="Content" ObjectID="_1586786290" r:id="rId54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المجموع : </w:t>
      </w:r>
      <w:r w:rsidRPr="0058151B">
        <w:rPr>
          <w:rFonts w:asciiTheme="majorBidi" w:hAnsiTheme="majorBidi" w:cs="DecoType Thuluth"/>
          <w:position w:val="-12"/>
          <w:sz w:val="28"/>
          <w:szCs w:val="28"/>
          <w:lang w:bidi="ar-DZ"/>
        </w:rPr>
        <w:object w:dxaOrig="1980" w:dyaOrig="360">
          <v:shape id="_x0000_i1052" type="#_x0000_t75" style="width:99.05pt;height:17.85pt" o:ole="">
            <v:imagedata r:id="rId55" o:title=""/>
          </v:shape>
          <o:OLEObject Type="Embed" ProgID="Equation.DSMT4" ShapeID="_x0000_i1052" DrawAspect="Content" ObjectID="_1586786291" r:id="rId56"/>
        </w:object>
      </w:r>
      <w:r w:rsidRPr="0058151B">
        <w:rPr>
          <w:rFonts w:asciiTheme="majorBidi" w:hAnsiTheme="majorBidi" w:cs="DecoType Thuluth"/>
          <w:sz w:val="28"/>
          <w:szCs w:val="28"/>
          <w:rtl/>
          <w:lang w:bidi="ar-DZ"/>
        </w:rPr>
        <w:t xml:space="preserve"> .</w:t>
      </w:r>
    </w:p>
    <w:p w:rsidR="001728D7" w:rsidRDefault="00871676" w:rsidP="001728D7">
      <w:pPr>
        <w:tabs>
          <w:tab w:val="right" w:pos="2102"/>
        </w:tabs>
        <w:bidi/>
        <w:spacing w:after="0"/>
        <w:ind w:left="26"/>
        <w:rPr>
          <w:rFonts w:asciiTheme="majorBidi" w:hAnsiTheme="majorBidi" w:cs="DecoType Thuluth"/>
          <w:sz w:val="28"/>
          <w:szCs w:val="28"/>
          <w:rtl/>
        </w:rPr>
      </w:pPr>
      <w:r>
        <w:rPr>
          <w:rFonts w:asciiTheme="majorBidi" w:hAnsiTheme="majorBidi" w:cs="DecoType Thuluth"/>
          <w:b/>
          <w:bCs/>
          <w:i/>
          <w:iCs/>
          <w:sz w:val="28"/>
          <w:szCs w:val="28"/>
          <w:u w:val="single"/>
          <w:rtl/>
          <w:lang w:bidi="ar-DZ"/>
        </w:rPr>
        <w:t>التمرين الثا</w:t>
      </w:r>
      <w:r>
        <w:rPr>
          <w:rFonts w:asciiTheme="majorBidi" w:hAnsiTheme="majorBidi" w:cs="DecoType Thuluth" w:hint="cs"/>
          <w:b/>
          <w:bCs/>
          <w:i/>
          <w:iCs/>
          <w:sz w:val="28"/>
          <w:szCs w:val="28"/>
          <w:u w:val="single"/>
          <w:rtl/>
          <w:lang w:bidi="ar-DZ"/>
        </w:rPr>
        <w:t>لت</w:t>
      </w:r>
      <w:r w:rsidRPr="00871676">
        <w:rPr>
          <w:rFonts w:asciiTheme="majorBidi" w:hAnsiTheme="majorBidi" w:cs="DecoType Thuluth"/>
          <w:b/>
          <w:bCs/>
          <w:i/>
          <w:iCs/>
          <w:sz w:val="28"/>
          <w:szCs w:val="28"/>
          <w:u w:val="single"/>
          <w:rtl/>
          <w:lang w:bidi="ar-DZ"/>
        </w:rPr>
        <w:t>:</w:t>
      </w:r>
      <w:r w:rsidR="00384C13" w:rsidRPr="00871676">
        <w:rPr>
          <w:rFonts w:asciiTheme="majorBidi" w:hAnsiTheme="majorBidi" w:cs="DecoType Thuluth"/>
          <w:position w:val="-14"/>
          <w:sz w:val="28"/>
          <w:szCs w:val="28"/>
        </w:rPr>
        <w:object w:dxaOrig="540" w:dyaOrig="420">
          <v:shape id="_x0000_i1053" type="#_x0000_t75" style="width:27.05pt;height:21.3pt" o:ole="">
            <v:imagedata r:id="rId57" o:title=""/>
          </v:shape>
          <o:OLEObject Type="Embed" ProgID="Equation.DSMT4" ShapeID="_x0000_i1053" DrawAspect="Content" ObjectID="_1586786292" r:id="rId58"/>
        </w:object>
      </w:r>
    </w:p>
    <w:p w:rsidR="00384C13" w:rsidRPr="00384C13" w:rsidRDefault="00384C13" w:rsidP="001728D7">
      <w:pPr>
        <w:tabs>
          <w:tab w:val="right" w:pos="2102"/>
        </w:tabs>
        <w:bidi/>
        <w:spacing w:after="0"/>
        <w:ind w:left="26"/>
        <w:rPr>
          <w:rFonts w:asciiTheme="majorBidi" w:hAnsiTheme="majorBidi" w:cs="DecoType Thuluth"/>
          <w:sz w:val="28"/>
          <w:szCs w:val="28"/>
          <w:rtl/>
        </w:rPr>
      </w:pPr>
      <w:r w:rsidRPr="00384C13">
        <w:rPr>
          <w:rFonts w:asciiTheme="majorBidi" w:hAnsiTheme="majorBidi" w:cs="DecoType Thuluth"/>
          <w:sz w:val="28"/>
          <w:szCs w:val="28"/>
          <w:rtl/>
        </w:rPr>
        <w:t xml:space="preserve">    لتكن</w:t>
      </w:r>
      <w:r w:rsidRPr="00384C13">
        <w:rPr>
          <w:rFonts w:asciiTheme="majorBidi" w:hAnsiTheme="majorBidi" w:cs="DecoType Thuluth"/>
          <w:position w:val="-4"/>
          <w:sz w:val="28"/>
          <w:szCs w:val="28"/>
        </w:rPr>
        <w:object w:dxaOrig="240" w:dyaOrig="260">
          <v:shape id="_x0000_i1054" type="#_x0000_t75" style="width:12.1pt;height:12.65pt" o:ole="">
            <v:imagedata r:id="rId59" o:title=""/>
          </v:shape>
          <o:OLEObject Type="Embed" ProgID="Equation.DSMT4" ShapeID="_x0000_i1054" DrawAspect="Content" ObjectID="_1586786293" r:id="rId60"/>
        </w:object>
      </w:r>
      <w:r w:rsidRPr="00384C13">
        <w:rPr>
          <w:rFonts w:asciiTheme="majorBidi" w:hAnsiTheme="majorBidi" w:cs="DecoType Thuluth"/>
          <w:sz w:val="28"/>
          <w:szCs w:val="28"/>
          <w:rtl/>
        </w:rPr>
        <w:t xml:space="preserve"> الدالة المعرفة على </w:t>
      </w:r>
      <w:r w:rsidR="001728D7" w:rsidRPr="00384C13">
        <w:rPr>
          <w:rFonts w:asciiTheme="majorBidi" w:hAnsiTheme="majorBidi" w:cs="DecoType Thuluth"/>
          <w:position w:val="-14"/>
          <w:sz w:val="28"/>
          <w:szCs w:val="28"/>
        </w:rPr>
        <w:object w:dxaOrig="1920" w:dyaOrig="400">
          <v:shape id="_x0000_i1055" type="#_x0000_t75" style="width:96.2pt;height:20.15pt" o:ole="">
            <v:imagedata r:id="rId61" o:title=""/>
          </v:shape>
          <o:OLEObject Type="Embed" ProgID="Equation.DSMT4" ShapeID="_x0000_i1055" DrawAspect="Content" ObjectID="_1586786294" r:id="rId62"/>
        </w:object>
      </w:r>
      <w:r w:rsidRPr="00384C13">
        <w:rPr>
          <w:rFonts w:asciiTheme="majorBidi" w:hAnsiTheme="majorBidi" w:cs="DecoType Thuluth"/>
          <w:sz w:val="28"/>
          <w:szCs w:val="28"/>
          <w:rtl/>
        </w:rPr>
        <w:t xml:space="preserve"> بالعبارة</w:t>
      </w:r>
      <w:r w:rsidRPr="00384C13">
        <w:rPr>
          <w:rFonts w:asciiTheme="majorBidi" w:hAnsiTheme="majorBidi" w:cs="DecoType Thuluth"/>
          <w:position w:val="-30"/>
          <w:sz w:val="28"/>
          <w:szCs w:val="28"/>
        </w:rPr>
        <w:object w:dxaOrig="2460" w:dyaOrig="720">
          <v:shape id="_x0000_i1056" type="#_x0000_t75" style="width:123.25pt;height:36.3pt" o:ole="">
            <v:imagedata r:id="rId63" o:title=""/>
          </v:shape>
          <o:OLEObject Type="Embed" ProgID="Equation.DSMT4" ShapeID="_x0000_i1056" DrawAspect="Content" ObjectID="_1586786295" r:id="rId64"/>
        </w:object>
      </w:r>
      <w:r w:rsidRPr="00384C13">
        <w:rPr>
          <w:rFonts w:asciiTheme="majorBidi" w:hAnsiTheme="majorBidi" w:cs="DecoType Thuluth"/>
          <w:sz w:val="28"/>
          <w:szCs w:val="28"/>
          <w:rtl/>
        </w:rPr>
        <w:t>.</w:t>
      </w:r>
    </w:p>
    <w:p w:rsidR="00384C13" w:rsidRPr="00384C13" w:rsidRDefault="00384C13" w:rsidP="00384C13">
      <w:pPr>
        <w:bidi/>
        <w:spacing w:after="0"/>
        <w:ind w:left="225"/>
        <w:jc w:val="both"/>
        <w:rPr>
          <w:rFonts w:asciiTheme="majorBidi" w:hAnsiTheme="majorBidi" w:cs="DecoType Thuluth"/>
          <w:sz w:val="28"/>
          <w:szCs w:val="28"/>
          <w:rtl/>
        </w:rPr>
      </w:pPr>
      <w:r w:rsidRPr="00384C13">
        <w:rPr>
          <w:rFonts w:asciiTheme="majorBidi" w:hAnsiTheme="majorBidi" w:cs="DecoType Thuluth"/>
          <w:sz w:val="28"/>
          <w:szCs w:val="28"/>
          <w:rtl/>
        </w:rPr>
        <w:t xml:space="preserve">  و </w:t>
      </w:r>
      <w:r w:rsidRPr="00384C13">
        <w:rPr>
          <w:rFonts w:asciiTheme="majorBidi" w:hAnsiTheme="majorBidi" w:cs="DecoType Thuluth"/>
          <w:position w:val="-14"/>
          <w:sz w:val="28"/>
          <w:szCs w:val="28"/>
        </w:rPr>
        <w:object w:dxaOrig="440" w:dyaOrig="400">
          <v:shape id="_x0000_i1057" type="#_x0000_t75" style="width:21.9pt;height:20.15pt" o:ole="">
            <v:imagedata r:id="rId65" o:title=""/>
          </v:shape>
          <o:OLEObject Type="Embed" ProgID="Equation.DSMT4" ShapeID="_x0000_i1057" DrawAspect="Content" ObjectID="_1586786296" r:id="rId66"/>
        </w:object>
      </w:r>
      <w:r w:rsidRPr="00384C13">
        <w:rPr>
          <w:rFonts w:asciiTheme="majorBidi" w:hAnsiTheme="majorBidi" w:cs="DecoType Thuluth"/>
          <w:sz w:val="28"/>
          <w:szCs w:val="28"/>
          <w:rtl/>
        </w:rPr>
        <w:t xml:space="preserve">  تمثيلها البياني في المستوي المنسوب إلى المعلم المتعامد والمتجانس </w:t>
      </w:r>
      <w:r w:rsidRPr="00384C13">
        <w:rPr>
          <w:rFonts w:asciiTheme="majorBidi" w:hAnsiTheme="majorBidi" w:cs="DecoType Thuluth"/>
          <w:position w:val="-18"/>
          <w:sz w:val="28"/>
          <w:szCs w:val="28"/>
        </w:rPr>
        <w:object w:dxaOrig="1380" w:dyaOrig="480">
          <v:shape id="_x0000_i1058" type="#_x0000_t75" style="width:69.1pt;height:24.2pt" o:ole="">
            <v:imagedata r:id="rId67" o:title=""/>
          </v:shape>
          <o:OLEObject Type="Embed" ProgID="Equation.DSMT4" ShapeID="_x0000_i1058" DrawAspect="Content" ObjectID="_1586786297" r:id="rId68"/>
        </w:object>
      </w:r>
      <w:r w:rsidRPr="00384C13">
        <w:rPr>
          <w:rFonts w:asciiTheme="majorBidi" w:hAnsiTheme="majorBidi" w:cs="DecoType Thuluth"/>
          <w:sz w:val="28"/>
          <w:szCs w:val="28"/>
          <w:rtl/>
        </w:rPr>
        <w:t>.</w:t>
      </w:r>
    </w:p>
    <w:p w:rsidR="00384C13" w:rsidRPr="00384C13" w:rsidRDefault="00384C13" w:rsidP="00384C13">
      <w:pPr>
        <w:bidi/>
        <w:spacing w:after="0"/>
        <w:jc w:val="both"/>
        <w:rPr>
          <w:rFonts w:asciiTheme="majorBidi" w:hAnsiTheme="majorBidi" w:cs="DecoType Thuluth"/>
          <w:sz w:val="28"/>
          <w:szCs w:val="28"/>
          <w:rtl/>
        </w:rPr>
      </w:pPr>
      <w:r w:rsidRPr="00384C13">
        <w:rPr>
          <w:rFonts w:asciiTheme="majorBidi" w:hAnsiTheme="majorBidi" w:cs="DecoType Thuluth"/>
          <w:sz w:val="28"/>
          <w:szCs w:val="28"/>
          <w:rtl/>
        </w:rPr>
        <w:t xml:space="preserve">  1)   احسب نهايات الدالة </w:t>
      </w:r>
      <w:r w:rsidRPr="00384C13">
        <w:rPr>
          <w:rFonts w:asciiTheme="majorBidi" w:hAnsiTheme="majorBidi" w:cs="DecoType Thuluth"/>
          <w:position w:val="-4"/>
          <w:sz w:val="28"/>
          <w:szCs w:val="28"/>
        </w:rPr>
        <w:object w:dxaOrig="240" w:dyaOrig="260">
          <v:shape id="_x0000_i1059" type="#_x0000_t75" style="width:12.1pt;height:12.65pt" o:ole="">
            <v:imagedata r:id="rId59" o:title=""/>
          </v:shape>
          <o:OLEObject Type="Embed" ProgID="Equation.DSMT4" ShapeID="_x0000_i1059" DrawAspect="Content" ObjectID="_1586786298" r:id="rId69"/>
        </w:object>
      </w:r>
      <w:r w:rsidRPr="00384C13">
        <w:rPr>
          <w:rFonts w:asciiTheme="majorBidi" w:hAnsiTheme="majorBidi" w:cs="DecoType Thuluth"/>
          <w:sz w:val="28"/>
          <w:szCs w:val="28"/>
          <w:rtl/>
        </w:rPr>
        <w:t xml:space="preserve"> عند أطراف مجالي مجموعة التعريف واستنتج أن  </w:t>
      </w:r>
      <w:r w:rsidRPr="00384C13">
        <w:rPr>
          <w:rFonts w:asciiTheme="majorBidi" w:hAnsiTheme="majorBidi" w:cs="DecoType Thuluth"/>
          <w:position w:val="-14"/>
          <w:sz w:val="28"/>
          <w:szCs w:val="28"/>
        </w:rPr>
        <w:object w:dxaOrig="440" w:dyaOrig="400">
          <v:shape id="_x0000_i1060" type="#_x0000_t75" style="width:21.9pt;height:20.15pt" o:ole="">
            <v:imagedata r:id="rId65" o:title=""/>
          </v:shape>
          <o:OLEObject Type="Embed" ProgID="Equation.DSMT4" ShapeID="_x0000_i1060" DrawAspect="Content" ObjectID="_1586786299" r:id="rId70"/>
        </w:object>
      </w:r>
      <w:r w:rsidRPr="00384C13">
        <w:rPr>
          <w:rFonts w:asciiTheme="majorBidi" w:hAnsiTheme="majorBidi" w:cs="DecoType Thuluth"/>
          <w:sz w:val="28"/>
          <w:szCs w:val="28"/>
          <w:rtl/>
        </w:rPr>
        <w:t xml:space="preserve"> يقبل مستقيما مقاربا </w:t>
      </w:r>
      <w:r w:rsidRPr="00384C13">
        <w:rPr>
          <w:rFonts w:asciiTheme="majorBidi" w:hAnsiTheme="majorBidi" w:cs="DecoType Thuluth"/>
          <w:position w:val="-14"/>
          <w:sz w:val="28"/>
          <w:szCs w:val="28"/>
        </w:rPr>
        <w:object w:dxaOrig="460" w:dyaOrig="400">
          <v:shape id="_x0000_i1061" type="#_x0000_t75" style="width:23.05pt;height:20.15pt" o:ole="">
            <v:imagedata r:id="rId71" o:title=""/>
          </v:shape>
          <o:OLEObject Type="Embed" ProgID="Equation.DSMT4" ShapeID="_x0000_i1061" DrawAspect="Content" ObjectID="_1586786300" r:id="rId72"/>
        </w:object>
      </w:r>
      <w:r w:rsidRPr="00384C13">
        <w:rPr>
          <w:rFonts w:asciiTheme="majorBidi" w:hAnsiTheme="majorBidi" w:cs="DecoType Thuluth"/>
          <w:sz w:val="28"/>
          <w:szCs w:val="28"/>
          <w:rtl/>
        </w:rPr>
        <w:t xml:space="preserve"> موازيا لمحور التراتيب يطلب تعيين معادلته. </w:t>
      </w:r>
    </w:p>
    <w:p w:rsidR="00384C13" w:rsidRPr="00384C13" w:rsidRDefault="00384C13" w:rsidP="00BE123F">
      <w:pPr>
        <w:bidi/>
        <w:spacing w:after="0"/>
        <w:ind w:left="225"/>
        <w:jc w:val="both"/>
        <w:rPr>
          <w:rFonts w:asciiTheme="majorBidi" w:hAnsiTheme="majorBidi" w:cs="DecoType Thuluth"/>
          <w:sz w:val="28"/>
          <w:szCs w:val="28"/>
          <w:rtl/>
        </w:rPr>
      </w:pPr>
      <w:r w:rsidRPr="00384C13">
        <w:rPr>
          <w:rFonts w:asciiTheme="majorBidi" w:hAnsiTheme="majorBidi" w:cs="DecoType Thuluth"/>
          <w:sz w:val="28"/>
          <w:szCs w:val="28"/>
          <w:rtl/>
        </w:rPr>
        <w:t xml:space="preserve">2) </w:t>
      </w:r>
      <w:r w:rsidR="00BE123F">
        <w:rPr>
          <w:rFonts w:asciiTheme="majorBidi" w:hAnsiTheme="majorBidi" w:cs="DecoType Thuluth" w:hint="cs"/>
          <w:sz w:val="28"/>
          <w:szCs w:val="28"/>
          <w:rtl/>
        </w:rPr>
        <w:t xml:space="preserve">بين أنه </w:t>
      </w:r>
      <w:r w:rsidRPr="00384C13">
        <w:rPr>
          <w:rFonts w:asciiTheme="majorBidi" w:hAnsiTheme="majorBidi" w:cs="DecoType Thuluth"/>
          <w:sz w:val="28"/>
          <w:szCs w:val="28"/>
          <w:rtl/>
        </w:rPr>
        <w:t xml:space="preserve"> من أجل كل عدد حقيقي </w:t>
      </w:r>
      <w:r w:rsidRPr="00384C13">
        <w:rPr>
          <w:rFonts w:asciiTheme="majorBidi" w:hAnsiTheme="majorBidi" w:cs="DecoType Thuluth"/>
          <w:position w:val="-4"/>
          <w:sz w:val="28"/>
          <w:szCs w:val="28"/>
        </w:rPr>
        <w:object w:dxaOrig="240" w:dyaOrig="200">
          <v:shape id="_x0000_i1062" type="#_x0000_t75" style="width:12.1pt;height:9.8pt" o:ole="">
            <v:imagedata r:id="rId73" o:title=""/>
          </v:shape>
          <o:OLEObject Type="Embed" ProgID="Equation.DSMT4" ShapeID="_x0000_i1062" DrawAspect="Content" ObjectID="_1586786301" r:id="rId74"/>
        </w:object>
      </w:r>
      <w:r w:rsidRPr="00384C13">
        <w:rPr>
          <w:rFonts w:asciiTheme="majorBidi" w:hAnsiTheme="majorBidi" w:cs="DecoType Thuluth"/>
          <w:sz w:val="28"/>
          <w:szCs w:val="28"/>
          <w:rtl/>
        </w:rPr>
        <w:t xml:space="preserve"> من </w:t>
      </w:r>
      <w:r w:rsidR="00BE123F" w:rsidRPr="00384C13">
        <w:rPr>
          <w:rFonts w:asciiTheme="majorBidi" w:hAnsiTheme="majorBidi" w:cs="DecoType Thuluth"/>
          <w:position w:val="-14"/>
          <w:sz w:val="28"/>
          <w:szCs w:val="28"/>
        </w:rPr>
        <w:object w:dxaOrig="1920" w:dyaOrig="400">
          <v:shape id="_x0000_i1063" type="#_x0000_t75" style="width:96.2pt;height:20.15pt" o:ole="">
            <v:imagedata r:id="rId61" o:title=""/>
          </v:shape>
          <o:OLEObject Type="Embed" ProgID="Equation.DSMT4" ShapeID="_x0000_i1063" DrawAspect="Content" ObjectID="_1586786302" r:id="rId75"/>
        </w:object>
      </w:r>
      <w:r w:rsidR="00BE123F">
        <w:rPr>
          <w:rFonts w:asciiTheme="majorBidi" w:hAnsiTheme="majorBidi" w:cs="DecoType Thuluth" w:hint="cs"/>
          <w:sz w:val="28"/>
          <w:szCs w:val="28"/>
          <w:rtl/>
        </w:rPr>
        <w:t>لدينا:</w:t>
      </w:r>
      <w:r w:rsidR="00BE123F" w:rsidRPr="00384C13">
        <w:rPr>
          <w:rFonts w:asciiTheme="majorBidi" w:hAnsiTheme="majorBidi" w:cs="DecoType Thuluth"/>
          <w:position w:val="-30"/>
          <w:sz w:val="28"/>
          <w:szCs w:val="28"/>
        </w:rPr>
        <w:object w:dxaOrig="2580" w:dyaOrig="680">
          <v:shape id="_x0000_i1064" type="#_x0000_t75" style="width:129pt;height:34pt" o:ole="">
            <v:imagedata r:id="rId76" o:title=""/>
          </v:shape>
          <o:OLEObject Type="Embed" ProgID="Equation.DSMT4" ShapeID="_x0000_i1064" DrawAspect="Content" ObjectID="_1586786303" r:id="rId77"/>
        </w:object>
      </w:r>
      <w:r w:rsidRPr="00384C13">
        <w:rPr>
          <w:rFonts w:asciiTheme="majorBidi" w:hAnsiTheme="majorBidi" w:cs="DecoType Thuluth"/>
          <w:sz w:val="28"/>
          <w:szCs w:val="28"/>
          <w:rtl/>
        </w:rPr>
        <w:t>.</w:t>
      </w:r>
    </w:p>
    <w:p w:rsidR="00384C13" w:rsidRPr="00384C13" w:rsidRDefault="00384C13" w:rsidP="00BE123F">
      <w:pPr>
        <w:bidi/>
        <w:spacing w:after="0"/>
        <w:ind w:left="225"/>
        <w:jc w:val="both"/>
        <w:rPr>
          <w:rFonts w:asciiTheme="majorBidi" w:hAnsiTheme="majorBidi" w:cs="DecoType Thuluth"/>
          <w:sz w:val="28"/>
          <w:szCs w:val="28"/>
          <w:rtl/>
        </w:rPr>
      </w:pPr>
      <w:r w:rsidRPr="00384C13">
        <w:rPr>
          <w:rFonts w:asciiTheme="majorBidi" w:hAnsiTheme="majorBidi" w:cs="DecoType Thuluth"/>
          <w:sz w:val="28"/>
          <w:szCs w:val="28"/>
          <w:rtl/>
        </w:rPr>
        <w:t xml:space="preserve">3) استنتج أن المنحني </w:t>
      </w:r>
      <w:r w:rsidRPr="00384C13">
        <w:rPr>
          <w:rFonts w:asciiTheme="majorBidi" w:hAnsiTheme="majorBidi" w:cs="DecoType Thuluth"/>
          <w:position w:val="-14"/>
          <w:sz w:val="28"/>
          <w:szCs w:val="28"/>
        </w:rPr>
        <w:object w:dxaOrig="440" w:dyaOrig="400">
          <v:shape id="_x0000_i1065" type="#_x0000_t75" style="width:21.9pt;height:20.15pt" o:ole="">
            <v:imagedata r:id="rId65" o:title=""/>
          </v:shape>
          <o:OLEObject Type="Embed" ProgID="Equation.DSMT4" ShapeID="_x0000_i1065" DrawAspect="Content" ObjectID="_1586786304" r:id="rId78"/>
        </w:object>
      </w:r>
      <w:r w:rsidRPr="00384C13">
        <w:rPr>
          <w:rFonts w:asciiTheme="majorBidi" w:hAnsiTheme="majorBidi" w:cs="DecoType Thuluth"/>
          <w:sz w:val="28"/>
          <w:szCs w:val="28"/>
          <w:rtl/>
        </w:rPr>
        <w:t xml:space="preserve"> يقبل مستقيما مقاربا مائلا </w:t>
      </w:r>
      <w:r w:rsidRPr="00384C13">
        <w:rPr>
          <w:rFonts w:asciiTheme="majorBidi" w:hAnsiTheme="majorBidi" w:cs="DecoType Thuluth"/>
          <w:position w:val="-14"/>
          <w:sz w:val="28"/>
          <w:szCs w:val="28"/>
        </w:rPr>
        <w:object w:dxaOrig="420" w:dyaOrig="400">
          <v:shape id="_x0000_i1066" type="#_x0000_t75" style="width:20.75pt;height:20.15pt" o:ole="">
            <v:imagedata r:id="rId79" o:title=""/>
          </v:shape>
          <o:OLEObject Type="Embed" ProgID="Equation.DSMT4" ShapeID="_x0000_i1066" DrawAspect="Content" ObjectID="_1586786305" r:id="rId80"/>
        </w:object>
      </w:r>
      <w:r w:rsidRPr="00384C13">
        <w:rPr>
          <w:rFonts w:asciiTheme="majorBidi" w:hAnsiTheme="majorBidi" w:cs="DecoType Thuluth"/>
          <w:sz w:val="28"/>
          <w:szCs w:val="28"/>
          <w:rtl/>
        </w:rPr>
        <w:t xml:space="preserve"> يطلب تعيين معادلته.</w:t>
      </w:r>
      <w:r w:rsidR="00BE123F">
        <w:rPr>
          <w:rFonts w:asciiTheme="majorBidi" w:hAnsiTheme="majorBidi" w:cs="DecoType Thuluth" w:hint="cs"/>
          <w:sz w:val="28"/>
          <w:szCs w:val="28"/>
          <w:rtl/>
        </w:rPr>
        <w:t>ثم</w:t>
      </w:r>
      <w:r w:rsidRPr="00384C13">
        <w:rPr>
          <w:rFonts w:asciiTheme="majorBidi" w:hAnsiTheme="majorBidi" w:cs="DecoType Thuluth"/>
          <w:sz w:val="28"/>
          <w:szCs w:val="28"/>
          <w:rtl/>
        </w:rPr>
        <w:t xml:space="preserve"> ادرس وضعية </w:t>
      </w:r>
      <w:r w:rsidRPr="00384C13">
        <w:rPr>
          <w:rFonts w:asciiTheme="majorBidi" w:hAnsiTheme="majorBidi" w:cs="DecoType Thuluth"/>
          <w:position w:val="-14"/>
          <w:sz w:val="28"/>
          <w:szCs w:val="28"/>
        </w:rPr>
        <w:object w:dxaOrig="440" w:dyaOrig="400">
          <v:shape id="_x0000_i1067" type="#_x0000_t75" style="width:21.9pt;height:20.15pt" o:ole="">
            <v:imagedata r:id="rId65" o:title=""/>
          </v:shape>
          <o:OLEObject Type="Embed" ProgID="Equation.DSMT4" ShapeID="_x0000_i1067" DrawAspect="Content" ObjectID="_1586786306" r:id="rId81"/>
        </w:object>
      </w:r>
      <w:r w:rsidRPr="00384C13">
        <w:rPr>
          <w:rFonts w:asciiTheme="majorBidi" w:hAnsiTheme="majorBidi" w:cs="DecoType Thuluth"/>
          <w:sz w:val="28"/>
          <w:szCs w:val="28"/>
          <w:rtl/>
        </w:rPr>
        <w:t xml:space="preserve">  بالنسبة إلى </w:t>
      </w:r>
      <w:r w:rsidRPr="00384C13">
        <w:rPr>
          <w:rFonts w:asciiTheme="majorBidi" w:hAnsiTheme="majorBidi" w:cs="DecoType Thuluth"/>
          <w:position w:val="-14"/>
          <w:sz w:val="28"/>
          <w:szCs w:val="28"/>
        </w:rPr>
        <w:object w:dxaOrig="420" w:dyaOrig="400">
          <v:shape id="_x0000_i1068" type="#_x0000_t75" style="width:20.75pt;height:20.15pt" o:ole="">
            <v:imagedata r:id="rId79" o:title=""/>
          </v:shape>
          <o:OLEObject Type="Embed" ProgID="Equation.DSMT4" ShapeID="_x0000_i1068" DrawAspect="Content" ObjectID="_1586786307" r:id="rId82"/>
        </w:object>
      </w:r>
      <w:r w:rsidRPr="00384C13">
        <w:rPr>
          <w:rFonts w:asciiTheme="majorBidi" w:hAnsiTheme="majorBidi" w:cs="DecoType Thuluth"/>
          <w:sz w:val="28"/>
          <w:szCs w:val="28"/>
          <w:rtl/>
        </w:rPr>
        <w:t xml:space="preserve"> . </w:t>
      </w:r>
    </w:p>
    <w:p w:rsidR="00BE123F" w:rsidRDefault="00384C13" w:rsidP="00BE123F">
      <w:pPr>
        <w:bidi/>
        <w:spacing w:after="0"/>
        <w:ind w:left="225"/>
        <w:jc w:val="both"/>
        <w:rPr>
          <w:rFonts w:asciiTheme="majorBidi" w:hAnsiTheme="majorBidi" w:cs="DecoType Thuluth"/>
          <w:sz w:val="28"/>
          <w:szCs w:val="28"/>
          <w:rtl/>
        </w:rPr>
      </w:pPr>
      <w:r w:rsidRPr="00384C13">
        <w:rPr>
          <w:rFonts w:asciiTheme="majorBidi" w:hAnsiTheme="majorBidi" w:cs="DecoType Thuluth"/>
          <w:sz w:val="28"/>
          <w:szCs w:val="28"/>
          <w:rtl/>
        </w:rPr>
        <w:t>4)</w:t>
      </w:r>
      <w:r w:rsidR="00BE123F">
        <w:rPr>
          <w:rFonts w:asciiTheme="majorBidi" w:hAnsiTheme="majorBidi" w:cs="DecoType Thuluth" w:hint="cs"/>
          <w:sz w:val="28"/>
          <w:szCs w:val="28"/>
          <w:rtl/>
        </w:rPr>
        <w:t xml:space="preserve">بين أنه </w:t>
      </w:r>
      <w:r w:rsidR="00BE123F" w:rsidRPr="00384C13">
        <w:rPr>
          <w:rFonts w:asciiTheme="majorBidi" w:hAnsiTheme="majorBidi" w:cs="DecoType Thuluth"/>
          <w:sz w:val="28"/>
          <w:szCs w:val="28"/>
          <w:rtl/>
        </w:rPr>
        <w:t xml:space="preserve"> من أجل كل عدد حقيقي </w:t>
      </w:r>
      <w:r w:rsidR="00BE123F" w:rsidRPr="00384C13">
        <w:rPr>
          <w:rFonts w:asciiTheme="majorBidi" w:hAnsiTheme="majorBidi" w:cs="DecoType Thuluth"/>
          <w:position w:val="-4"/>
          <w:sz w:val="28"/>
          <w:szCs w:val="28"/>
        </w:rPr>
        <w:object w:dxaOrig="240" w:dyaOrig="200">
          <v:shape id="_x0000_i1069" type="#_x0000_t75" style="width:12.1pt;height:9.8pt" o:ole="">
            <v:imagedata r:id="rId73" o:title=""/>
          </v:shape>
          <o:OLEObject Type="Embed" ProgID="Equation.DSMT4" ShapeID="_x0000_i1069" DrawAspect="Content" ObjectID="_1586786308" r:id="rId83"/>
        </w:object>
      </w:r>
      <w:r w:rsidR="00BE123F" w:rsidRPr="00384C13">
        <w:rPr>
          <w:rFonts w:asciiTheme="majorBidi" w:hAnsiTheme="majorBidi" w:cs="DecoType Thuluth"/>
          <w:sz w:val="28"/>
          <w:szCs w:val="28"/>
          <w:rtl/>
        </w:rPr>
        <w:t xml:space="preserve"> من </w:t>
      </w:r>
      <w:r w:rsidR="00BE123F" w:rsidRPr="00384C13">
        <w:rPr>
          <w:rFonts w:asciiTheme="majorBidi" w:hAnsiTheme="majorBidi" w:cs="DecoType Thuluth"/>
          <w:position w:val="-14"/>
          <w:sz w:val="28"/>
          <w:szCs w:val="28"/>
        </w:rPr>
        <w:object w:dxaOrig="1920" w:dyaOrig="400">
          <v:shape id="_x0000_i1070" type="#_x0000_t75" style="width:96.2pt;height:20.15pt" o:ole="">
            <v:imagedata r:id="rId61" o:title=""/>
          </v:shape>
          <o:OLEObject Type="Embed" ProgID="Equation.DSMT4" ShapeID="_x0000_i1070" DrawAspect="Content" ObjectID="_1586786309" r:id="rId84"/>
        </w:object>
      </w:r>
      <w:r w:rsidR="00BE123F">
        <w:rPr>
          <w:rFonts w:asciiTheme="majorBidi" w:hAnsiTheme="majorBidi" w:cs="DecoType Thuluth" w:hint="cs"/>
          <w:sz w:val="28"/>
          <w:szCs w:val="28"/>
          <w:rtl/>
        </w:rPr>
        <w:t>لدينا:</w:t>
      </w:r>
      <w:r w:rsidR="00BE123F" w:rsidRPr="00CA0CBE">
        <w:rPr>
          <w:position w:val="-36"/>
        </w:rPr>
        <w:object w:dxaOrig="2079" w:dyaOrig="740">
          <v:shape id="_x0000_i1071" type="#_x0000_t75" style="width:104.25pt;height:36.85pt" o:ole="">
            <v:imagedata r:id="rId85" o:title=""/>
          </v:shape>
          <o:OLEObject Type="Embed" ProgID="Equation.DSMT4" ShapeID="_x0000_i1071" DrawAspect="Content" ObjectID="_1586786310" r:id="rId86"/>
        </w:object>
      </w:r>
    </w:p>
    <w:p w:rsidR="00BE123F" w:rsidRDefault="00BE123F" w:rsidP="00BE123F">
      <w:pPr>
        <w:bidi/>
        <w:spacing w:after="0"/>
        <w:ind w:left="225"/>
        <w:jc w:val="both"/>
        <w:rPr>
          <w:rFonts w:asciiTheme="majorBidi" w:hAnsiTheme="majorBidi" w:cs="DecoType Thuluth"/>
          <w:sz w:val="28"/>
          <w:szCs w:val="28"/>
          <w:rtl/>
        </w:rPr>
      </w:pPr>
      <w:r>
        <w:rPr>
          <w:rFonts w:asciiTheme="majorBidi" w:hAnsiTheme="majorBidi" w:cs="DecoType Thuluth" w:hint="cs"/>
          <w:sz w:val="28"/>
          <w:szCs w:val="28"/>
          <w:rtl/>
        </w:rPr>
        <w:t xml:space="preserve">         ثم </w:t>
      </w:r>
      <w:r w:rsidR="00384C13" w:rsidRPr="00384C13">
        <w:rPr>
          <w:rFonts w:asciiTheme="majorBidi" w:hAnsiTheme="majorBidi" w:cs="DecoType Thuluth"/>
          <w:sz w:val="28"/>
          <w:szCs w:val="28"/>
          <w:rtl/>
        </w:rPr>
        <w:t xml:space="preserve">ادرس اتجاه تغير الدالة </w:t>
      </w:r>
      <w:r w:rsidR="00384C13" w:rsidRPr="00384C13">
        <w:rPr>
          <w:rFonts w:asciiTheme="majorBidi" w:hAnsiTheme="majorBidi" w:cs="DecoType Thuluth"/>
          <w:position w:val="-4"/>
          <w:sz w:val="28"/>
          <w:szCs w:val="28"/>
        </w:rPr>
        <w:object w:dxaOrig="240" w:dyaOrig="260">
          <v:shape id="_x0000_i1072" type="#_x0000_t75" style="width:12.1pt;height:12.65pt" o:ole="">
            <v:imagedata r:id="rId59" o:title=""/>
          </v:shape>
          <o:OLEObject Type="Embed" ProgID="Equation.DSMT4" ShapeID="_x0000_i1072" DrawAspect="Content" ObjectID="_1586786311" r:id="rId87"/>
        </w:object>
      </w:r>
      <w:r>
        <w:rPr>
          <w:rFonts w:asciiTheme="majorBidi" w:hAnsiTheme="majorBidi" w:cs="DecoType Thuluth" w:hint="cs"/>
          <w:sz w:val="28"/>
          <w:szCs w:val="28"/>
          <w:rtl/>
        </w:rPr>
        <w:t>و</w:t>
      </w:r>
      <w:r w:rsidR="00384C13" w:rsidRPr="00384C13">
        <w:rPr>
          <w:rFonts w:asciiTheme="majorBidi" w:hAnsiTheme="majorBidi" w:cs="DecoType Thuluth"/>
          <w:sz w:val="28"/>
          <w:szCs w:val="28"/>
          <w:rtl/>
        </w:rPr>
        <w:t>شكل جدول تغيراتها.</w:t>
      </w:r>
    </w:p>
    <w:p w:rsidR="00384C13" w:rsidRPr="00384C13" w:rsidRDefault="00BE123F" w:rsidP="008702EE">
      <w:pPr>
        <w:bidi/>
        <w:spacing w:after="0"/>
        <w:ind w:left="225"/>
        <w:jc w:val="both"/>
        <w:rPr>
          <w:rFonts w:asciiTheme="majorBidi" w:hAnsiTheme="majorBidi" w:cs="DecoType Thuluth"/>
          <w:sz w:val="28"/>
          <w:szCs w:val="28"/>
          <w:rtl/>
        </w:rPr>
      </w:pPr>
      <w:r>
        <w:rPr>
          <w:rFonts w:asciiTheme="majorBidi" w:hAnsiTheme="majorBidi" w:cs="DecoType Thuluth" w:hint="cs"/>
          <w:sz w:val="28"/>
          <w:szCs w:val="28"/>
          <w:rtl/>
        </w:rPr>
        <w:t>5</w:t>
      </w:r>
      <w:r w:rsidR="00384C13" w:rsidRPr="00384C13">
        <w:rPr>
          <w:rFonts w:asciiTheme="majorBidi" w:hAnsiTheme="majorBidi" w:cs="DecoType Thuluth"/>
          <w:sz w:val="28"/>
          <w:szCs w:val="28"/>
          <w:rtl/>
        </w:rPr>
        <w:t xml:space="preserve">)  ارسم  </w:t>
      </w:r>
      <w:r w:rsidR="00384C13" w:rsidRPr="00384C13">
        <w:rPr>
          <w:rFonts w:asciiTheme="majorBidi" w:hAnsiTheme="majorBidi" w:cs="DecoType Thuluth"/>
          <w:position w:val="-14"/>
          <w:sz w:val="28"/>
          <w:szCs w:val="28"/>
        </w:rPr>
        <w:object w:dxaOrig="420" w:dyaOrig="400">
          <v:shape id="_x0000_i1073" type="#_x0000_t75" style="width:20.75pt;height:20.15pt" o:ole="">
            <v:imagedata r:id="rId79" o:title=""/>
          </v:shape>
          <o:OLEObject Type="Embed" ProgID="Equation.DSMT4" ShapeID="_x0000_i1073" DrawAspect="Content" ObjectID="_1586786312" r:id="rId88"/>
        </w:object>
      </w:r>
      <w:r w:rsidR="00384C13" w:rsidRPr="00384C13">
        <w:rPr>
          <w:rFonts w:asciiTheme="majorBidi" w:hAnsiTheme="majorBidi" w:cs="DecoType Thuluth"/>
          <w:sz w:val="28"/>
          <w:szCs w:val="28"/>
          <w:rtl/>
        </w:rPr>
        <w:t xml:space="preserve">و </w:t>
      </w:r>
      <w:r w:rsidR="00384C13" w:rsidRPr="00384C13">
        <w:rPr>
          <w:rFonts w:asciiTheme="majorBidi" w:hAnsiTheme="majorBidi" w:cs="DecoType Thuluth"/>
          <w:position w:val="-14"/>
          <w:sz w:val="28"/>
          <w:szCs w:val="28"/>
        </w:rPr>
        <w:object w:dxaOrig="440" w:dyaOrig="400">
          <v:shape id="_x0000_i1074" type="#_x0000_t75" style="width:21.9pt;height:20.15pt" o:ole="">
            <v:imagedata r:id="rId65" o:title=""/>
          </v:shape>
          <o:OLEObject Type="Embed" ProgID="Equation.DSMT4" ShapeID="_x0000_i1074" DrawAspect="Content" ObjectID="_1586786313" r:id="rId89"/>
        </w:object>
      </w:r>
      <w:r w:rsidR="00384C13" w:rsidRPr="00384C13">
        <w:rPr>
          <w:rFonts w:asciiTheme="majorBidi" w:hAnsiTheme="majorBidi" w:cs="DecoType Thuluth"/>
          <w:sz w:val="28"/>
          <w:szCs w:val="28"/>
          <w:rtl/>
        </w:rPr>
        <w:t>.</w:t>
      </w:r>
    </w:p>
    <w:p w:rsidR="00384C13" w:rsidRPr="00384C13" w:rsidRDefault="00384C13" w:rsidP="00BE123F">
      <w:pPr>
        <w:bidi/>
        <w:spacing w:after="0"/>
        <w:ind w:left="225"/>
        <w:jc w:val="both"/>
        <w:rPr>
          <w:rFonts w:asciiTheme="majorBidi" w:hAnsiTheme="majorBidi" w:cs="DecoType Thuluth"/>
          <w:sz w:val="28"/>
          <w:szCs w:val="28"/>
          <w:rtl/>
        </w:rPr>
      </w:pPr>
    </w:p>
    <w:p w:rsidR="00384C13" w:rsidRPr="00384C13" w:rsidRDefault="00384C13" w:rsidP="00384C13">
      <w:pPr>
        <w:tabs>
          <w:tab w:val="right" w:pos="2102"/>
        </w:tabs>
        <w:bidi/>
        <w:spacing w:after="0"/>
        <w:ind w:left="26"/>
        <w:rPr>
          <w:rFonts w:asciiTheme="majorBidi" w:hAnsiTheme="majorBidi" w:cs="DecoType Thuluth"/>
          <w:sz w:val="28"/>
          <w:szCs w:val="28"/>
          <w:rtl/>
        </w:rPr>
      </w:pPr>
    </w:p>
    <w:p w:rsidR="00384C13" w:rsidRPr="00384C13" w:rsidRDefault="00384C13" w:rsidP="00384C13">
      <w:pPr>
        <w:tabs>
          <w:tab w:val="right" w:pos="2102"/>
        </w:tabs>
        <w:bidi/>
        <w:spacing w:after="0" w:line="240" w:lineRule="auto"/>
        <w:rPr>
          <w:rFonts w:asciiTheme="majorBidi" w:hAnsiTheme="majorBidi" w:cs="DecoType Thuluth"/>
          <w:b/>
          <w:bCs/>
          <w:sz w:val="28"/>
          <w:szCs w:val="28"/>
          <w:rtl/>
          <w:lang w:val="en-US" w:bidi="ar-DZ"/>
        </w:rPr>
      </w:pPr>
    </w:p>
    <w:p w:rsidR="00384C13" w:rsidRPr="00384C13" w:rsidRDefault="00384C13" w:rsidP="00384C13">
      <w:pPr>
        <w:tabs>
          <w:tab w:val="right" w:pos="2102"/>
        </w:tabs>
        <w:autoSpaceDE w:val="0"/>
        <w:autoSpaceDN w:val="0"/>
        <w:bidi/>
        <w:spacing w:after="0" w:line="240" w:lineRule="auto"/>
        <w:rPr>
          <w:rFonts w:asciiTheme="majorBidi" w:eastAsia="Times New Roman" w:hAnsiTheme="majorBidi" w:cs="DecoType Thuluth"/>
          <w:b/>
          <w:bCs/>
          <w:sz w:val="28"/>
          <w:szCs w:val="28"/>
          <w:rtl/>
          <w:lang w:val="en-US"/>
        </w:rPr>
      </w:pPr>
    </w:p>
    <w:p w:rsidR="00384C13" w:rsidRPr="00384C13" w:rsidRDefault="00384C13" w:rsidP="00384C13">
      <w:pPr>
        <w:tabs>
          <w:tab w:val="right" w:pos="2102"/>
        </w:tabs>
        <w:autoSpaceDE w:val="0"/>
        <w:autoSpaceDN w:val="0"/>
        <w:bidi/>
        <w:spacing w:after="0" w:line="240" w:lineRule="auto"/>
        <w:jc w:val="center"/>
        <w:rPr>
          <w:rFonts w:asciiTheme="majorBidi" w:eastAsia="Times New Roman" w:hAnsiTheme="majorBidi" w:cs="DecoType Thuluth"/>
          <w:b/>
          <w:bCs/>
          <w:sz w:val="28"/>
          <w:szCs w:val="28"/>
          <w:rtl/>
          <w:lang w:val="en-US"/>
        </w:rPr>
      </w:pPr>
      <w:r w:rsidRPr="00384C13">
        <w:rPr>
          <w:rFonts w:asciiTheme="majorBidi" w:eastAsia="Times New Roman" w:hAnsiTheme="majorBidi" w:cs="DecoType Thuluth"/>
          <w:b/>
          <w:bCs/>
          <w:sz w:val="28"/>
          <w:szCs w:val="28"/>
          <w:rtl/>
          <w:lang w:val="en-US"/>
        </w:rPr>
        <w:t>علمتني الرياضيات:</w:t>
      </w:r>
    </w:p>
    <w:p w:rsidR="00384C13" w:rsidRPr="00384C13" w:rsidRDefault="00384C13" w:rsidP="00384C13">
      <w:pPr>
        <w:tabs>
          <w:tab w:val="right" w:pos="2102"/>
        </w:tabs>
        <w:autoSpaceDE w:val="0"/>
        <w:autoSpaceDN w:val="0"/>
        <w:bidi/>
        <w:spacing w:after="0" w:line="240" w:lineRule="auto"/>
        <w:jc w:val="center"/>
        <w:rPr>
          <w:rFonts w:asciiTheme="majorBidi" w:eastAsia="Times New Roman" w:hAnsiTheme="majorBidi" w:cs="DecoType Thuluth"/>
          <w:b/>
          <w:bCs/>
          <w:sz w:val="28"/>
          <w:szCs w:val="28"/>
          <w:rtl/>
          <w:lang w:val="en-US"/>
        </w:rPr>
      </w:pPr>
      <w:r w:rsidRPr="00384C13">
        <w:rPr>
          <w:rFonts w:asciiTheme="majorBidi" w:eastAsia="Times New Roman" w:hAnsiTheme="majorBidi" w:cs="DecoType Thuluth"/>
          <w:b/>
          <w:bCs/>
          <w:sz w:val="28"/>
          <w:szCs w:val="28"/>
          <w:rtl/>
          <w:lang w:val="en-US"/>
        </w:rPr>
        <w:t>*أن لكل متغير قيمة تؤدي إلى نتيجة فأختر متغيراتك جيدا لتصل إلى نتيجة ترضي بها ربك وترضي بها نفسك*</w:t>
      </w:r>
    </w:p>
    <w:p w:rsidR="00384C13" w:rsidRDefault="00384C13" w:rsidP="00384C13">
      <w:pPr>
        <w:tabs>
          <w:tab w:val="right" w:pos="2102"/>
        </w:tabs>
        <w:autoSpaceDE w:val="0"/>
        <w:autoSpaceDN w:val="0"/>
        <w:bidi/>
        <w:spacing w:after="0" w:line="240" w:lineRule="auto"/>
        <w:jc w:val="center"/>
        <w:rPr>
          <w:rFonts w:asciiTheme="majorBidi" w:eastAsia="Times New Roman" w:hAnsiTheme="majorBidi" w:cstheme="majorBidi"/>
          <w:b/>
          <w:bCs/>
          <w:sz w:val="28"/>
          <w:szCs w:val="28"/>
          <w:rtl/>
          <w:lang w:val="en-US"/>
        </w:rPr>
      </w:pPr>
    </w:p>
    <w:p w:rsidR="00384C13" w:rsidRDefault="00384C13" w:rsidP="00384C13">
      <w:pPr>
        <w:tabs>
          <w:tab w:val="right" w:pos="2102"/>
        </w:tabs>
        <w:autoSpaceDE w:val="0"/>
        <w:autoSpaceDN w:val="0"/>
        <w:bidi/>
        <w:spacing w:after="0" w:line="240" w:lineRule="auto"/>
        <w:jc w:val="center"/>
        <w:rPr>
          <w:rFonts w:asciiTheme="majorBidi" w:eastAsia="Times New Roman" w:hAnsiTheme="majorBidi" w:cstheme="majorBidi"/>
          <w:b/>
          <w:bCs/>
          <w:sz w:val="28"/>
          <w:szCs w:val="28"/>
          <w:rtl/>
          <w:lang w:val="en-US"/>
        </w:rPr>
      </w:pPr>
    </w:p>
    <w:p w:rsidR="00384C13" w:rsidRPr="0058151B" w:rsidRDefault="00384C13" w:rsidP="00384C13">
      <w:pPr>
        <w:tabs>
          <w:tab w:val="right" w:pos="2102"/>
        </w:tabs>
        <w:bidi/>
        <w:spacing w:after="0"/>
        <w:ind w:left="26"/>
        <w:rPr>
          <w:rFonts w:asciiTheme="majorBidi" w:hAnsiTheme="majorBidi" w:cs="DecoType Thuluth"/>
          <w:sz w:val="28"/>
          <w:szCs w:val="28"/>
          <w:rtl/>
        </w:rPr>
      </w:pPr>
    </w:p>
    <w:p w:rsidR="00871676" w:rsidRDefault="00871676" w:rsidP="00A13205">
      <w:pPr>
        <w:bidi/>
        <w:spacing w:after="0"/>
        <w:rPr>
          <w:rFonts w:asciiTheme="majorBidi" w:hAnsiTheme="majorBidi" w:cs="DecoType Thuluth"/>
          <w:b/>
          <w:bCs/>
          <w:i/>
          <w:iCs/>
          <w:sz w:val="28"/>
          <w:szCs w:val="28"/>
          <w:rtl/>
          <w:lang w:bidi="ar-DZ"/>
        </w:rPr>
      </w:pPr>
    </w:p>
    <w:p w:rsidR="00871676" w:rsidRDefault="00871676" w:rsidP="00871676">
      <w:pPr>
        <w:bidi/>
        <w:spacing w:after="0"/>
        <w:jc w:val="center"/>
        <w:rPr>
          <w:rFonts w:asciiTheme="majorBidi" w:hAnsiTheme="majorBidi" w:cs="DecoType Thuluth"/>
          <w:b/>
          <w:bCs/>
          <w:i/>
          <w:iCs/>
          <w:sz w:val="28"/>
          <w:szCs w:val="28"/>
          <w:rtl/>
          <w:lang w:bidi="ar-DZ"/>
        </w:rPr>
      </w:pPr>
      <w:r>
        <w:rPr>
          <w:rFonts w:asciiTheme="majorBidi" w:hAnsiTheme="majorBidi" w:cs="DecoType Thuluth" w:hint="cs"/>
          <w:b/>
          <w:bCs/>
          <w:i/>
          <w:iCs/>
          <w:sz w:val="28"/>
          <w:szCs w:val="28"/>
          <w:rtl/>
          <w:lang w:bidi="ar-DZ"/>
        </w:rPr>
        <w:lastRenderedPageBreak/>
        <w:t xml:space="preserve">                                                                                                    بالتوفيق للجميع</w:t>
      </w:r>
    </w:p>
    <w:p w:rsidR="00384C13" w:rsidRDefault="00871676" w:rsidP="00384C13">
      <w:pPr>
        <w:bidi/>
        <w:spacing w:after="0"/>
        <w:jc w:val="right"/>
        <w:rPr>
          <w:rFonts w:asciiTheme="majorBidi" w:hAnsiTheme="majorBidi" w:cs="DecoType Thuluth"/>
          <w:b/>
          <w:bCs/>
          <w:i/>
          <w:iCs/>
          <w:sz w:val="28"/>
          <w:szCs w:val="28"/>
          <w:rtl/>
          <w:lang w:bidi="ar-DZ"/>
        </w:rPr>
      </w:pPr>
      <w:r>
        <w:rPr>
          <w:rFonts w:asciiTheme="majorBidi" w:hAnsiTheme="majorBidi" w:cs="DecoType Thuluth" w:hint="cs"/>
          <w:b/>
          <w:bCs/>
          <w:i/>
          <w:iCs/>
          <w:sz w:val="28"/>
          <w:szCs w:val="28"/>
          <w:rtl/>
          <w:lang w:bidi="ar-DZ"/>
        </w:rPr>
        <w:t>أستاذ المادة: بن عدي إسلام</w:t>
      </w:r>
    </w:p>
    <w:p w:rsidR="00BE123F" w:rsidRDefault="00BE123F" w:rsidP="00384C13">
      <w:pPr>
        <w:bidi/>
        <w:spacing w:after="0"/>
        <w:jc w:val="center"/>
        <w:rPr>
          <w:rFonts w:asciiTheme="majorBidi" w:hAnsiTheme="majorBidi" w:cs="DecoType Thuluth"/>
          <w:b/>
          <w:bCs/>
          <w:i/>
          <w:iCs/>
          <w:sz w:val="28"/>
          <w:szCs w:val="28"/>
          <w:u w:val="single"/>
          <w:rtl/>
          <w:lang w:bidi="ar-DZ"/>
        </w:rPr>
      </w:pPr>
    </w:p>
    <w:p w:rsidR="00BE123F" w:rsidRDefault="00BE123F" w:rsidP="00BE123F">
      <w:pPr>
        <w:bidi/>
        <w:spacing w:after="0"/>
        <w:jc w:val="center"/>
        <w:rPr>
          <w:rFonts w:asciiTheme="majorBidi" w:hAnsiTheme="majorBidi" w:cs="DecoType Thuluth"/>
          <w:b/>
          <w:bCs/>
          <w:i/>
          <w:iCs/>
          <w:sz w:val="28"/>
          <w:szCs w:val="28"/>
          <w:u w:val="single"/>
          <w:rtl/>
          <w:lang w:bidi="ar-DZ"/>
        </w:rPr>
      </w:pPr>
    </w:p>
    <w:p w:rsidR="00BE123F" w:rsidRDefault="00BE123F" w:rsidP="00BE123F">
      <w:pPr>
        <w:bidi/>
        <w:spacing w:after="0"/>
        <w:jc w:val="center"/>
        <w:rPr>
          <w:rFonts w:asciiTheme="majorBidi" w:hAnsiTheme="majorBidi" w:cs="DecoType Thuluth"/>
          <w:b/>
          <w:bCs/>
          <w:i/>
          <w:iCs/>
          <w:sz w:val="28"/>
          <w:szCs w:val="28"/>
          <w:u w:val="single"/>
          <w:rtl/>
          <w:lang w:bidi="ar-DZ"/>
        </w:rPr>
      </w:pPr>
    </w:p>
    <w:p w:rsidR="007F062C" w:rsidRPr="00871676" w:rsidRDefault="007F062C" w:rsidP="007F062C">
      <w:pPr>
        <w:bidi/>
        <w:spacing w:after="0"/>
        <w:jc w:val="center"/>
        <w:rPr>
          <w:rFonts w:ascii="Arial Unicode MS" w:eastAsia="Arial Unicode MS" w:hAnsi="Arial Unicode MS" w:cs="DecoType Thuluth"/>
          <w:b/>
          <w:bCs/>
          <w:sz w:val="28"/>
          <w:szCs w:val="28"/>
          <w:rtl/>
          <w:lang w:bidi="ar-DZ"/>
        </w:rPr>
      </w:pPr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:rsidR="007F062C" w:rsidRPr="00871676" w:rsidRDefault="007F062C" w:rsidP="007F062C">
      <w:pPr>
        <w:bidi/>
        <w:spacing w:after="0"/>
        <w:jc w:val="center"/>
        <w:rPr>
          <w:rFonts w:ascii="Arial Unicode MS" w:eastAsia="Arial Unicode MS" w:hAnsi="Arial Unicode MS" w:cs="DecoType Thuluth"/>
          <w:b/>
          <w:bCs/>
          <w:sz w:val="28"/>
          <w:szCs w:val="28"/>
          <w:lang w:bidi="ar-DZ"/>
        </w:rPr>
      </w:pPr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>وزارة التربية الوطنية</w:t>
      </w:r>
    </w:p>
    <w:p w:rsidR="007F062C" w:rsidRPr="00871676" w:rsidRDefault="007F062C" w:rsidP="007F062C">
      <w:pPr>
        <w:bidi/>
        <w:spacing w:after="0"/>
        <w:rPr>
          <w:rFonts w:ascii="Arial Unicode MS" w:eastAsia="Arial Unicode MS" w:hAnsi="Arial Unicode MS" w:cs="DecoType Thuluth"/>
          <w:b/>
          <w:bCs/>
          <w:sz w:val="28"/>
          <w:szCs w:val="28"/>
          <w:rtl/>
          <w:lang w:bidi="ar-DZ"/>
        </w:rPr>
      </w:pPr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>ثانوية:جواليل -الساهلة الشرقية-عين صالح                                                                   السنة الدراسية:2016/2017</w:t>
      </w:r>
    </w:p>
    <w:p w:rsidR="007F062C" w:rsidRPr="007F062C" w:rsidRDefault="007F062C" w:rsidP="007F062C">
      <w:pPr>
        <w:bidi/>
        <w:spacing w:after="0"/>
        <w:rPr>
          <w:rFonts w:ascii="Arial Unicode MS" w:eastAsia="Arial Unicode MS" w:hAnsi="Arial Unicode MS" w:cs="DecoType Thuluth"/>
          <w:b/>
          <w:bCs/>
          <w:sz w:val="28"/>
          <w:szCs w:val="28"/>
          <w:lang w:bidi="ar-DZ"/>
        </w:rPr>
      </w:pPr>
      <w:r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 xml:space="preserve">المستوى: السنة الثالثة </w:t>
      </w:r>
      <w:r w:rsidRPr="00871676">
        <w:rPr>
          <w:rFonts w:ascii="Arial Unicode MS" w:eastAsia="Arial Unicode MS" w:hAnsi="Arial Unicode MS" w:cs="DecoType Thuluth" w:hint="cs"/>
          <w:b/>
          <w:bCs/>
          <w:sz w:val="28"/>
          <w:szCs w:val="28"/>
          <w:rtl/>
          <w:lang w:bidi="ar-DZ"/>
        </w:rPr>
        <w:t>تسيير وإقتصادالمدة:ساعتان</w:t>
      </w:r>
    </w:p>
    <w:p w:rsidR="00871676" w:rsidRPr="00384C13" w:rsidRDefault="00871676" w:rsidP="007F062C">
      <w:pPr>
        <w:bidi/>
        <w:spacing w:after="0"/>
        <w:jc w:val="center"/>
        <w:rPr>
          <w:rFonts w:asciiTheme="majorBidi" w:hAnsiTheme="majorBidi" w:cs="DecoType Thuluth"/>
          <w:b/>
          <w:bCs/>
          <w:i/>
          <w:iCs/>
          <w:sz w:val="28"/>
          <w:szCs w:val="28"/>
          <w:rtl/>
          <w:lang w:bidi="ar-DZ"/>
        </w:rPr>
      </w:pPr>
      <w:r w:rsidRPr="00871676">
        <w:rPr>
          <w:rFonts w:asciiTheme="majorBidi" w:hAnsiTheme="majorBidi" w:cs="DecoType Thuluth" w:hint="cs"/>
          <w:b/>
          <w:bCs/>
          <w:i/>
          <w:iCs/>
          <w:sz w:val="28"/>
          <w:szCs w:val="28"/>
          <w:u w:val="single"/>
          <w:rtl/>
          <w:lang w:bidi="ar-DZ"/>
        </w:rPr>
        <w:t>تصحيح إختبار الثلاثي الأول في مادة الرياضيات</w:t>
      </w:r>
    </w:p>
    <w:p w:rsidR="00384C13" w:rsidRDefault="00384C13" w:rsidP="008C511C">
      <w:pPr>
        <w:bidi/>
        <w:spacing w:after="0"/>
        <w:jc w:val="center"/>
        <w:rPr>
          <w:rFonts w:asciiTheme="majorBidi" w:hAnsiTheme="majorBidi" w:cs="DecoType Thuluth"/>
          <w:sz w:val="28"/>
          <w:szCs w:val="28"/>
          <w:lang w:bidi="ar-DZ"/>
        </w:rPr>
      </w:pPr>
    </w:p>
    <w:tbl>
      <w:tblPr>
        <w:bidiVisual/>
        <w:tblW w:w="10260" w:type="dxa"/>
        <w:tblInd w:w="2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80"/>
        <w:gridCol w:w="6912"/>
        <w:gridCol w:w="1188"/>
        <w:gridCol w:w="1080"/>
      </w:tblGrid>
      <w:tr w:rsidR="00384C13" w:rsidRPr="0069358E" w:rsidTr="001728D7">
        <w:trPr>
          <w:cantSplit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4C13" w:rsidRPr="0069358E" w:rsidRDefault="00384C13" w:rsidP="001728D7">
            <w:pPr>
              <w:bidi/>
              <w:spacing w:after="0"/>
              <w:jc w:val="center"/>
              <w:rPr>
                <w:rFonts w:cs="Arabic Transparent"/>
                <w:b/>
                <w:bCs/>
              </w:rPr>
            </w:pPr>
            <w:r w:rsidRPr="0069358E">
              <w:rPr>
                <w:rFonts w:cs="Arabic Transparent"/>
                <w:b/>
                <w:bCs/>
                <w:rtl/>
              </w:rPr>
              <w:t>محاور الموضوع</w:t>
            </w:r>
          </w:p>
        </w:tc>
        <w:tc>
          <w:tcPr>
            <w:tcW w:w="69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4C13" w:rsidRPr="0069358E" w:rsidRDefault="00384C13" w:rsidP="001728D7">
            <w:pPr>
              <w:bidi/>
              <w:spacing w:after="0"/>
              <w:jc w:val="center"/>
              <w:rPr>
                <w:rFonts w:cs="Arabic Transparent"/>
                <w:b/>
                <w:bCs/>
              </w:rPr>
            </w:pPr>
            <w:r w:rsidRPr="0069358E">
              <w:rPr>
                <w:rFonts w:cs="Arabic Transparent"/>
                <w:b/>
                <w:bCs/>
                <w:rtl/>
              </w:rPr>
              <w:t>عناصر الإجابــة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4C13" w:rsidRPr="0069358E" w:rsidRDefault="00384C13" w:rsidP="001728D7">
            <w:pPr>
              <w:bidi/>
              <w:spacing w:after="0"/>
              <w:jc w:val="center"/>
              <w:rPr>
                <w:rFonts w:cs="Arabic Transparent"/>
                <w:b/>
                <w:bCs/>
              </w:rPr>
            </w:pPr>
            <w:r w:rsidRPr="0069358E">
              <w:rPr>
                <w:rFonts w:cs="Arabic Transparent"/>
                <w:b/>
                <w:bCs/>
                <w:rtl/>
              </w:rPr>
              <w:t>العلامة</w:t>
            </w:r>
          </w:p>
        </w:tc>
      </w:tr>
      <w:tr w:rsidR="00384C13" w:rsidRPr="0069358E" w:rsidTr="001728D7">
        <w:trPr>
          <w:cantSplit/>
        </w:trPr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4C13" w:rsidRPr="0069358E" w:rsidRDefault="00384C13" w:rsidP="001728D7">
            <w:pPr>
              <w:bidi/>
              <w:spacing w:after="0"/>
              <w:jc w:val="center"/>
              <w:rPr>
                <w:rFonts w:cs="Arabic Transparent"/>
                <w:b/>
                <w:bCs/>
              </w:rPr>
            </w:pPr>
          </w:p>
        </w:tc>
        <w:tc>
          <w:tcPr>
            <w:tcW w:w="69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4C13" w:rsidRPr="0069358E" w:rsidRDefault="00384C13" w:rsidP="001728D7">
            <w:pPr>
              <w:bidi/>
              <w:spacing w:after="0"/>
              <w:jc w:val="center"/>
              <w:rPr>
                <w:rFonts w:cs="Arabic Transparent"/>
                <w:b/>
                <w:bCs/>
              </w:rPr>
            </w:pPr>
          </w:p>
        </w:tc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4C13" w:rsidRPr="0069358E" w:rsidRDefault="00384C13" w:rsidP="001728D7">
            <w:pPr>
              <w:bidi/>
              <w:spacing w:after="0"/>
              <w:jc w:val="center"/>
              <w:rPr>
                <w:rFonts w:cs="Arabic Transparent"/>
                <w:b/>
                <w:bCs/>
              </w:rPr>
            </w:pPr>
            <w:r w:rsidRPr="0069358E">
              <w:rPr>
                <w:rFonts w:cs="Arabic Transparent"/>
                <w:b/>
                <w:bCs/>
                <w:rtl/>
              </w:rPr>
              <w:t>مجزأة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4C13" w:rsidRPr="0069358E" w:rsidRDefault="00384C13" w:rsidP="001728D7">
            <w:pPr>
              <w:bidi/>
              <w:spacing w:after="0"/>
              <w:jc w:val="center"/>
              <w:rPr>
                <w:rFonts w:cs="Arabic Transparent"/>
                <w:b/>
                <w:bCs/>
              </w:rPr>
            </w:pPr>
            <w:r w:rsidRPr="0069358E">
              <w:rPr>
                <w:rFonts w:cs="Arabic Transparent"/>
                <w:b/>
                <w:bCs/>
                <w:rtl/>
              </w:rPr>
              <w:t>المجموع</w:t>
            </w:r>
          </w:p>
        </w:tc>
      </w:tr>
      <w:tr w:rsidR="00384C13" w:rsidRPr="0069358E" w:rsidTr="007F062C">
        <w:trPr>
          <w:cantSplit/>
          <w:trHeight w:hRule="exact" w:val="3093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384C13" w:rsidRPr="0069358E" w:rsidRDefault="00384C13" w:rsidP="001728D7">
            <w:pPr>
              <w:bidi/>
              <w:spacing w:after="0"/>
              <w:ind w:left="113" w:right="113"/>
              <w:jc w:val="center"/>
              <w:rPr>
                <w:rFonts w:cs="Arabic Transparent"/>
                <w:b/>
                <w:bCs/>
                <w:rtl/>
              </w:rPr>
            </w:pPr>
          </w:p>
          <w:p w:rsidR="00384C13" w:rsidRPr="0069358E" w:rsidRDefault="00384C13" w:rsidP="001728D7">
            <w:pPr>
              <w:bidi/>
              <w:spacing w:after="0"/>
              <w:jc w:val="center"/>
              <w:rPr>
                <w:rFonts w:cs="Arabic Transparent"/>
                <w:rtl/>
              </w:rPr>
            </w:pPr>
            <w:r w:rsidRPr="0069358E">
              <w:rPr>
                <w:rFonts w:hint="cs"/>
                <w:b/>
                <w:bCs/>
                <w:rtl/>
                <w:lang w:bidi="ar-DZ"/>
              </w:rPr>
              <w:t>الإحصاء</w:t>
            </w:r>
          </w:p>
          <w:p w:rsidR="00384C13" w:rsidRPr="0069358E" w:rsidRDefault="00384C13" w:rsidP="001728D7">
            <w:pPr>
              <w:bidi/>
              <w:spacing w:after="0"/>
              <w:ind w:left="113" w:right="113"/>
              <w:jc w:val="center"/>
              <w:rPr>
                <w:rFonts w:cs="Arabic Transparent"/>
                <w:b/>
                <w:bCs/>
                <w:rtl/>
              </w:rPr>
            </w:pPr>
          </w:p>
          <w:p w:rsidR="00384C13" w:rsidRPr="0069358E" w:rsidRDefault="00384C13" w:rsidP="001728D7">
            <w:pPr>
              <w:bidi/>
              <w:spacing w:after="0"/>
              <w:ind w:left="113" w:right="113"/>
              <w:jc w:val="center"/>
              <w:rPr>
                <w:rFonts w:cs="Arabic Transparent"/>
                <w:rtl/>
              </w:rPr>
            </w:pPr>
          </w:p>
          <w:p w:rsidR="00384C13" w:rsidRPr="0069358E" w:rsidRDefault="00384C13" w:rsidP="001728D7">
            <w:pPr>
              <w:bidi/>
              <w:spacing w:after="0"/>
              <w:ind w:left="113" w:right="113"/>
              <w:jc w:val="center"/>
              <w:rPr>
                <w:rFonts w:cs="Arabic Transparent"/>
                <w:rtl/>
              </w:rPr>
            </w:pPr>
          </w:p>
          <w:p w:rsidR="00384C13" w:rsidRPr="0069358E" w:rsidRDefault="00384C13" w:rsidP="001728D7">
            <w:pPr>
              <w:bidi/>
              <w:spacing w:after="0"/>
              <w:ind w:left="113" w:right="113"/>
              <w:jc w:val="center"/>
              <w:rPr>
                <w:rFonts w:cs="Arabic Transparent"/>
                <w:rtl/>
              </w:rPr>
            </w:pPr>
          </w:p>
          <w:p w:rsidR="00384C13" w:rsidRPr="0069358E" w:rsidRDefault="00384C13" w:rsidP="001728D7">
            <w:pPr>
              <w:bidi/>
              <w:spacing w:after="0"/>
              <w:ind w:left="113" w:right="113"/>
              <w:jc w:val="center"/>
              <w:rPr>
                <w:rFonts w:cs="Arabic Transparent"/>
                <w:rtl/>
              </w:rPr>
            </w:pPr>
          </w:p>
          <w:p w:rsidR="00384C13" w:rsidRPr="0069358E" w:rsidRDefault="00384C13" w:rsidP="001728D7">
            <w:pPr>
              <w:bidi/>
              <w:spacing w:after="0"/>
              <w:ind w:left="113" w:right="113"/>
              <w:rPr>
                <w:rFonts w:cs="Arabic Transparent"/>
              </w:rPr>
            </w:pPr>
          </w:p>
        </w:tc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062C" w:rsidRDefault="007F062C" w:rsidP="001728D7">
            <w:pPr>
              <w:bidi/>
              <w:spacing w:after="0"/>
              <w:rPr>
                <w:u w:val="single"/>
              </w:rPr>
            </w:pPr>
          </w:p>
          <w:p w:rsidR="00384C13" w:rsidRPr="0069358E" w:rsidRDefault="00384C13" w:rsidP="007F062C">
            <w:pPr>
              <w:bidi/>
              <w:spacing w:after="0"/>
              <w:rPr>
                <w:b/>
                <w:bCs/>
                <w:rtl/>
                <w:lang w:bidi="ar-DZ"/>
              </w:rPr>
            </w:pPr>
            <w:r w:rsidRPr="0069358E">
              <w:rPr>
                <w:rFonts w:hint="cs"/>
                <w:b/>
                <w:bCs/>
                <w:rtl/>
                <w:lang w:bidi="ar-DZ"/>
              </w:rPr>
              <w:t>التمرين الأول</w:t>
            </w:r>
          </w:p>
          <w:p w:rsidR="00384C13" w:rsidRPr="0069358E" w:rsidRDefault="00384C13" w:rsidP="001728D7">
            <w:pPr>
              <w:bidi/>
              <w:spacing w:after="0"/>
              <w:rPr>
                <w:rtl/>
                <w:lang w:bidi="ar-DZ"/>
              </w:rPr>
            </w:pPr>
            <w:r w:rsidRPr="0069358E">
              <w:rPr>
                <w:rFonts w:hint="cs"/>
                <w:rtl/>
                <w:lang w:bidi="ar-DZ"/>
              </w:rPr>
              <w:t xml:space="preserve">1)  تمثيل سحابة النقط </w:t>
            </w:r>
            <w:r w:rsidRPr="0069358E">
              <w:rPr>
                <w:position w:val="-12"/>
                <w:lang w:bidi="ar-DZ"/>
              </w:rPr>
              <w:object w:dxaOrig="999" w:dyaOrig="360">
                <v:shape id="_x0000_i1075" type="#_x0000_t75" style="width:50.1pt;height:17.85pt" o:ole="">
                  <v:imagedata r:id="rId90" o:title=""/>
                </v:shape>
                <o:OLEObject Type="Embed" ProgID="Equation.DSMT4" ShapeID="_x0000_i1075" DrawAspect="Content" ObjectID="_1586786314" r:id="rId91"/>
              </w:object>
            </w:r>
            <w:r w:rsidRPr="0069358E">
              <w:rPr>
                <w:rFonts w:hint="cs"/>
                <w:rtl/>
                <w:lang w:bidi="ar-DZ"/>
              </w:rPr>
              <w:t>.......................................................</w:t>
            </w:r>
            <w:r w:rsidRPr="0069358E">
              <w:rPr>
                <w:lang w:bidi="ar-DZ"/>
              </w:rPr>
              <w:t>............</w:t>
            </w:r>
          </w:p>
          <w:p w:rsidR="00384C13" w:rsidRPr="0069358E" w:rsidRDefault="00384C13" w:rsidP="001728D7">
            <w:pPr>
              <w:bidi/>
              <w:spacing w:after="0"/>
              <w:rPr>
                <w:rtl/>
                <w:lang w:bidi="ar-DZ"/>
              </w:rPr>
            </w:pPr>
            <w:r w:rsidRPr="0069358E">
              <w:rPr>
                <w:rFonts w:hint="cs"/>
                <w:rtl/>
                <w:lang w:bidi="ar-DZ"/>
              </w:rPr>
              <w:t xml:space="preserve">2) - </w:t>
            </w:r>
            <w:r w:rsidRPr="0069358E">
              <w:rPr>
                <w:position w:val="-10"/>
                <w:lang w:bidi="ar-DZ"/>
              </w:rPr>
              <w:object w:dxaOrig="1240" w:dyaOrig="320">
                <v:shape id="_x0000_i1076" type="#_x0000_t75" style="width:62.2pt;height:15.55pt" o:ole="">
                  <v:imagedata r:id="rId92" o:title=""/>
                </v:shape>
                <o:OLEObject Type="Embed" ProgID="Equation.DSMT4" ShapeID="_x0000_i1076" DrawAspect="Content" ObjectID="_1586786315" r:id="rId93"/>
              </w:object>
            </w:r>
            <w:r w:rsidRPr="0069358E">
              <w:rPr>
                <w:rFonts w:hint="cs"/>
                <w:rtl/>
                <w:lang w:bidi="ar-DZ"/>
              </w:rPr>
              <w:t xml:space="preserve"> . </w:t>
            </w:r>
            <w:r w:rsidRPr="0069358E">
              <w:rPr>
                <w:rtl/>
                <w:lang w:bidi="ar-DZ"/>
              </w:rPr>
              <w:t>–</w:t>
            </w:r>
            <w:r w:rsidRPr="0069358E">
              <w:rPr>
                <w:rFonts w:hint="cs"/>
                <w:rtl/>
                <w:lang w:bidi="ar-DZ"/>
              </w:rPr>
              <w:t xml:space="preserve"> التعليم ...........................................................</w:t>
            </w:r>
            <w:r w:rsidRPr="0069358E">
              <w:rPr>
                <w:lang w:bidi="ar-DZ"/>
              </w:rPr>
              <w:t>...........</w:t>
            </w:r>
          </w:p>
          <w:p w:rsidR="00384C13" w:rsidRPr="0069358E" w:rsidRDefault="00384C13" w:rsidP="001728D7">
            <w:pPr>
              <w:bidi/>
              <w:spacing w:after="0"/>
              <w:rPr>
                <w:rtl/>
                <w:lang w:bidi="ar-DZ"/>
              </w:rPr>
            </w:pPr>
            <w:r w:rsidRPr="0069358E">
              <w:rPr>
                <w:rFonts w:hint="cs"/>
                <w:rtl/>
                <w:lang w:bidi="ar-DZ"/>
              </w:rPr>
              <w:t xml:space="preserve">3) معادلة مستقيم الانحدار </w:t>
            </w:r>
            <w:r w:rsidRPr="0069358E">
              <w:rPr>
                <w:position w:val="-10"/>
                <w:lang w:bidi="ar-DZ"/>
              </w:rPr>
              <w:object w:dxaOrig="1380" w:dyaOrig="320">
                <v:shape id="_x0000_i1077" type="#_x0000_t75" style="width:69.1pt;height:15.55pt" o:ole="">
                  <v:imagedata r:id="rId94" o:title=""/>
                </v:shape>
                <o:OLEObject Type="Embed" ProgID="Equation.DSMT4" ShapeID="_x0000_i1077" DrawAspect="Content" ObjectID="_1586786316" r:id="rId95"/>
              </w:object>
            </w:r>
            <w:r w:rsidRPr="0069358E">
              <w:rPr>
                <w:rFonts w:hint="cs"/>
                <w:rtl/>
                <w:lang w:bidi="ar-DZ"/>
              </w:rPr>
              <w:t>..........................................</w:t>
            </w:r>
            <w:r w:rsidRPr="0069358E">
              <w:rPr>
                <w:lang w:bidi="ar-DZ"/>
              </w:rPr>
              <w:t>.............</w:t>
            </w:r>
          </w:p>
          <w:p w:rsidR="00384C13" w:rsidRPr="0069358E" w:rsidRDefault="00384C13" w:rsidP="001728D7">
            <w:pPr>
              <w:bidi/>
              <w:spacing w:after="0"/>
              <w:rPr>
                <w:rtl/>
                <w:lang w:bidi="ar-DZ"/>
              </w:rPr>
            </w:pPr>
            <w:r w:rsidRPr="0069358E">
              <w:rPr>
                <w:rFonts w:hint="cs"/>
                <w:rtl/>
                <w:lang w:bidi="ar-DZ"/>
              </w:rPr>
              <w:t>4) رسم المستقيم ................................................................................</w:t>
            </w:r>
            <w:r w:rsidRPr="0069358E">
              <w:rPr>
                <w:lang w:bidi="ar-DZ"/>
              </w:rPr>
              <w:t>..........</w:t>
            </w:r>
          </w:p>
          <w:p w:rsidR="00384C13" w:rsidRPr="0069358E" w:rsidRDefault="00384C13" w:rsidP="001728D7">
            <w:pPr>
              <w:bidi/>
              <w:spacing w:after="0"/>
              <w:rPr>
                <w:rtl/>
                <w:lang w:bidi="ar-DZ"/>
              </w:rPr>
            </w:pPr>
            <w:r w:rsidRPr="0069358E">
              <w:rPr>
                <w:rFonts w:hint="cs"/>
                <w:rtl/>
                <w:lang w:bidi="ar-DZ"/>
              </w:rPr>
              <w:t xml:space="preserve">5) أ </w:t>
            </w:r>
            <w:r w:rsidRPr="0069358E">
              <w:rPr>
                <w:rtl/>
                <w:lang w:bidi="ar-DZ"/>
              </w:rPr>
              <w:t>–</w:t>
            </w:r>
            <w:r w:rsidRPr="0069358E">
              <w:rPr>
                <w:rFonts w:hint="cs"/>
                <w:rtl/>
                <w:lang w:bidi="ar-DZ"/>
              </w:rPr>
              <w:t xml:space="preserve"> الميزانية المتوقعة في 2011 هي حوالي  44000دينار..........................</w:t>
            </w:r>
            <w:r w:rsidRPr="0069358E">
              <w:rPr>
                <w:lang w:bidi="ar-DZ"/>
              </w:rPr>
              <w:t>..........</w:t>
            </w:r>
          </w:p>
          <w:p w:rsidR="00384C13" w:rsidRPr="0069358E" w:rsidRDefault="00384C13" w:rsidP="001728D7">
            <w:pPr>
              <w:bidi/>
              <w:spacing w:after="0"/>
              <w:rPr>
                <w:rFonts w:cs="MOKHTARI-TKOUT-AMAZIGH1"/>
              </w:rPr>
            </w:pPr>
            <w:r w:rsidRPr="0069358E">
              <w:rPr>
                <w:rFonts w:hint="cs"/>
                <w:rtl/>
                <w:lang w:bidi="ar-DZ"/>
              </w:rPr>
              <w:t xml:space="preserve">    ب) </w:t>
            </w:r>
            <w:r w:rsidRPr="0069358E">
              <w:rPr>
                <w:rtl/>
                <w:lang w:bidi="ar-DZ"/>
              </w:rPr>
              <w:t>–</w:t>
            </w:r>
            <w:r w:rsidRPr="0069358E">
              <w:rPr>
                <w:rFonts w:hint="cs"/>
                <w:rtl/>
                <w:lang w:bidi="ar-DZ"/>
              </w:rPr>
              <w:t xml:space="preserve"> تتجاوز الميزانية 60000دينار في 2017......................................</w:t>
            </w:r>
            <w:r w:rsidRPr="0069358E">
              <w:rPr>
                <w:lang w:bidi="ar-DZ"/>
              </w:rPr>
              <w:t>...........</w:t>
            </w:r>
          </w:p>
        </w:tc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4C13" w:rsidRPr="0069358E" w:rsidRDefault="00384C13" w:rsidP="001728D7">
            <w:pPr>
              <w:bidi/>
              <w:spacing w:after="0"/>
              <w:jc w:val="center"/>
              <w:rPr>
                <w:rFonts w:cs="Arabic Transparent"/>
                <w:b/>
                <w:bCs/>
                <w:rtl/>
              </w:rPr>
            </w:pPr>
          </w:p>
          <w:p w:rsidR="00384C13" w:rsidRPr="0069358E" w:rsidRDefault="00384C13" w:rsidP="001728D7">
            <w:pPr>
              <w:bidi/>
              <w:spacing w:after="0"/>
              <w:rPr>
                <w:rFonts w:cs="Arabic Transparent"/>
                <w:b/>
                <w:bCs/>
              </w:rPr>
            </w:pPr>
          </w:p>
          <w:p w:rsidR="00384C13" w:rsidRPr="0069358E" w:rsidRDefault="00384C13" w:rsidP="001728D7">
            <w:pPr>
              <w:tabs>
                <w:tab w:val="left" w:pos="971"/>
              </w:tabs>
              <w:bidi/>
              <w:spacing w:after="0" w:line="360" w:lineRule="auto"/>
              <w:jc w:val="center"/>
              <w:rPr>
                <w:b/>
                <w:bCs/>
                <w:rtl/>
                <w:lang w:bidi="ar-DZ"/>
              </w:rPr>
            </w:pPr>
            <w:r w:rsidRPr="0069358E">
              <w:rPr>
                <w:rFonts w:hint="cs"/>
                <w:b/>
                <w:bCs/>
                <w:rtl/>
                <w:lang w:bidi="ar-DZ"/>
              </w:rPr>
              <w:t>1</w:t>
            </w:r>
          </w:p>
          <w:p w:rsidR="00384C13" w:rsidRPr="0069358E" w:rsidRDefault="00384C13" w:rsidP="001728D7">
            <w:pPr>
              <w:tabs>
                <w:tab w:val="left" w:pos="971"/>
              </w:tabs>
              <w:bidi/>
              <w:spacing w:after="0" w:line="276" w:lineRule="auto"/>
              <w:jc w:val="center"/>
              <w:rPr>
                <w:b/>
                <w:bCs/>
                <w:lang w:bidi="ar-DZ"/>
              </w:rPr>
            </w:pPr>
            <w:r w:rsidRPr="0069358E">
              <w:rPr>
                <w:b/>
                <w:bCs/>
                <w:lang w:bidi="ar-DZ"/>
              </w:rPr>
              <w:t>1+0,25</w:t>
            </w:r>
          </w:p>
          <w:p w:rsidR="00384C13" w:rsidRPr="0069358E" w:rsidRDefault="00384C13" w:rsidP="001728D7">
            <w:pPr>
              <w:tabs>
                <w:tab w:val="left" w:pos="971"/>
              </w:tabs>
              <w:bidi/>
              <w:spacing w:after="0" w:line="276" w:lineRule="auto"/>
              <w:jc w:val="center"/>
              <w:rPr>
                <w:b/>
                <w:bCs/>
                <w:lang w:bidi="ar-DZ"/>
              </w:rPr>
            </w:pPr>
            <w:r w:rsidRPr="0069358E">
              <w:rPr>
                <w:b/>
                <w:bCs/>
                <w:lang w:bidi="ar-DZ"/>
              </w:rPr>
              <w:t>1+0,5</w:t>
            </w:r>
          </w:p>
          <w:p w:rsidR="00384C13" w:rsidRPr="0069358E" w:rsidRDefault="00384C13" w:rsidP="001728D7">
            <w:pPr>
              <w:tabs>
                <w:tab w:val="left" w:pos="971"/>
              </w:tabs>
              <w:bidi/>
              <w:spacing w:after="0" w:line="276" w:lineRule="auto"/>
              <w:jc w:val="center"/>
              <w:rPr>
                <w:b/>
                <w:bCs/>
                <w:lang w:bidi="ar-DZ"/>
              </w:rPr>
            </w:pPr>
            <w:r w:rsidRPr="0069358E">
              <w:rPr>
                <w:b/>
                <w:bCs/>
                <w:lang w:bidi="ar-DZ"/>
              </w:rPr>
              <w:t>0,5</w:t>
            </w:r>
          </w:p>
          <w:p w:rsidR="00384C13" w:rsidRPr="0069358E" w:rsidRDefault="00384C13" w:rsidP="001728D7">
            <w:pPr>
              <w:tabs>
                <w:tab w:val="left" w:pos="971"/>
              </w:tabs>
              <w:bidi/>
              <w:spacing w:after="0" w:line="276" w:lineRule="auto"/>
              <w:jc w:val="center"/>
              <w:rPr>
                <w:b/>
                <w:bCs/>
                <w:lang w:bidi="ar-DZ"/>
              </w:rPr>
            </w:pPr>
            <w:r w:rsidRPr="0069358E">
              <w:rPr>
                <w:b/>
                <w:bCs/>
                <w:lang w:bidi="ar-DZ"/>
              </w:rPr>
              <w:t>0,75</w:t>
            </w:r>
          </w:p>
          <w:p w:rsidR="00384C13" w:rsidRPr="0069358E" w:rsidRDefault="00384C13" w:rsidP="001728D7">
            <w:pPr>
              <w:bidi/>
              <w:spacing w:after="0" w:line="276" w:lineRule="auto"/>
              <w:jc w:val="center"/>
              <w:rPr>
                <w:rFonts w:cs="Arabic Transparent"/>
              </w:rPr>
            </w:pPr>
            <w:r w:rsidRPr="0069358E">
              <w:rPr>
                <w:b/>
                <w:bCs/>
                <w:lang w:bidi="ar-DZ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4C13" w:rsidRPr="0069358E" w:rsidRDefault="00384C13" w:rsidP="001728D7">
            <w:pPr>
              <w:bidi/>
              <w:spacing w:after="0"/>
              <w:jc w:val="center"/>
              <w:rPr>
                <w:rFonts w:cs="Arabic Transparent"/>
                <w:b/>
                <w:bCs/>
              </w:rPr>
            </w:pPr>
          </w:p>
          <w:p w:rsidR="00384C13" w:rsidRPr="0069358E" w:rsidRDefault="00384C13" w:rsidP="001728D7">
            <w:pPr>
              <w:bidi/>
              <w:spacing w:after="0"/>
              <w:rPr>
                <w:rFonts w:cs="Arabic Transparent"/>
              </w:rPr>
            </w:pPr>
          </w:p>
          <w:p w:rsidR="00384C13" w:rsidRPr="0069358E" w:rsidRDefault="00384C13" w:rsidP="001728D7">
            <w:pPr>
              <w:bidi/>
              <w:spacing w:after="0"/>
              <w:rPr>
                <w:rFonts w:cs="Arabic Transparent"/>
              </w:rPr>
            </w:pPr>
          </w:p>
          <w:p w:rsidR="00384C13" w:rsidRPr="0069358E" w:rsidRDefault="00384C13" w:rsidP="001728D7">
            <w:pPr>
              <w:bidi/>
              <w:spacing w:after="0"/>
              <w:rPr>
                <w:rFonts w:cs="Arabic Transparent"/>
              </w:rPr>
            </w:pPr>
          </w:p>
          <w:p w:rsidR="00384C13" w:rsidRPr="0069358E" w:rsidRDefault="00384C13" w:rsidP="001728D7">
            <w:pPr>
              <w:bidi/>
              <w:spacing w:after="0"/>
              <w:rPr>
                <w:rFonts w:cs="Arabic Transparent"/>
              </w:rPr>
            </w:pPr>
          </w:p>
          <w:p w:rsidR="00384C13" w:rsidRPr="0069358E" w:rsidRDefault="00384C13" w:rsidP="001728D7">
            <w:pPr>
              <w:bidi/>
              <w:spacing w:after="0"/>
              <w:jc w:val="center"/>
              <w:rPr>
                <w:rFonts w:cs="Arabic Transparent"/>
                <w:b/>
                <w:bCs/>
              </w:rPr>
            </w:pPr>
            <w:r w:rsidRPr="0069358E">
              <w:rPr>
                <w:rFonts w:cs="Arabic Transparent" w:hint="cs"/>
                <w:b/>
                <w:bCs/>
                <w:rtl/>
              </w:rPr>
              <w:t>06</w:t>
            </w:r>
          </w:p>
        </w:tc>
      </w:tr>
      <w:tr w:rsidR="00384C13" w:rsidRPr="0069358E" w:rsidTr="001728D7">
        <w:trPr>
          <w:cantSplit/>
          <w:trHeight w:val="469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384C13" w:rsidRPr="0069358E" w:rsidRDefault="00384C13" w:rsidP="001728D7">
            <w:pPr>
              <w:bidi/>
              <w:spacing w:after="0"/>
              <w:ind w:left="113" w:right="113"/>
              <w:rPr>
                <w:lang w:bidi="ar-DZ"/>
              </w:rPr>
            </w:pPr>
          </w:p>
          <w:p w:rsidR="00384C13" w:rsidRPr="0069358E" w:rsidRDefault="00384C13" w:rsidP="001728D7">
            <w:pPr>
              <w:bidi/>
              <w:spacing w:after="0"/>
              <w:ind w:left="113" w:right="113"/>
              <w:jc w:val="center"/>
              <w:rPr>
                <w:lang w:bidi="ar-DZ"/>
              </w:rPr>
            </w:pPr>
            <w:r w:rsidRPr="0069358E">
              <w:rPr>
                <w:rFonts w:hint="cs"/>
                <w:b/>
                <w:bCs/>
                <w:rtl/>
                <w:lang w:bidi="ar-DZ"/>
              </w:rPr>
              <w:t>المتتاليات</w:t>
            </w:r>
          </w:p>
          <w:p w:rsidR="00384C13" w:rsidRPr="0069358E" w:rsidRDefault="00384C13" w:rsidP="001728D7">
            <w:pPr>
              <w:bidi/>
              <w:spacing w:after="0"/>
              <w:ind w:left="113" w:right="113"/>
              <w:rPr>
                <w:lang w:bidi="ar-DZ"/>
              </w:rPr>
            </w:pPr>
          </w:p>
          <w:p w:rsidR="00384C13" w:rsidRPr="0069358E" w:rsidRDefault="00384C13" w:rsidP="001728D7">
            <w:pPr>
              <w:bidi/>
              <w:spacing w:after="0"/>
              <w:ind w:left="113" w:right="113"/>
              <w:rPr>
                <w:lang w:bidi="ar-DZ"/>
              </w:rPr>
            </w:pPr>
          </w:p>
          <w:p w:rsidR="00384C13" w:rsidRPr="0069358E" w:rsidRDefault="00384C13" w:rsidP="001728D7">
            <w:pPr>
              <w:bidi/>
              <w:spacing w:after="0"/>
              <w:ind w:left="113" w:right="113"/>
              <w:rPr>
                <w:lang w:bidi="ar-DZ"/>
              </w:rPr>
            </w:pPr>
          </w:p>
          <w:p w:rsidR="00384C13" w:rsidRPr="0069358E" w:rsidRDefault="00384C13" w:rsidP="001728D7">
            <w:pPr>
              <w:bidi/>
              <w:spacing w:after="0"/>
              <w:ind w:left="113" w:right="113"/>
              <w:rPr>
                <w:lang w:bidi="ar-DZ"/>
              </w:rPr>
            </w:pPr>
          </w:p>
          <w:p w:rsidR="00384C13" w:rsidRPr="0069358E" w:rsidRDefault="00384C13" w:rsidP="001728D7">
            <w:pPr>
              <w:bidi/>
              <w:spacing w:after="0"/>
              <w:ind w:left="113" w:right="113"/>
              <w:rPr>
                <w:lang w:bidi="ar-DZ"/>
              </w:rPr>
            </w:pPr>
          </w:p>
          <w:p w:rsidR="00384C13" w:rsidRPr="0069358E" w:rsidRDefault="00384C13" w:rsidP="001728D7">
            <w:pPr>
              <w:bidi/>
              <w:spacing w:after="0"/>
              <w:ind w:left="113" w:right="113"/>
              <w:rPr>
                <w:b/>
                <w:bCs/>
                <w:rtl/>
                <w:lang w:bidi="ar-DZ"/>
              </w:rPr>
            </w:pPr>
          </w:p>
        </w:tc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062C" w:rsidRDefault="007F062C" w:rsidP="001728D7">
            <w:pPr>
              <w:bidi/>
              <w:spacing w:after="0"/>
              <w:rPr>
                <w:b/>
                <w:bCs/>
                <w:lang w:bidi="ar-DZ"/>
              </w:rPr>
            </w:pPr>
          </w:p>
          <w:p w:rsidR="00384C13" w:rsidRPr="0069358E" w:rsidRDefault="00384C13" w:rsidP="007F062C">
            <w:pPr>
              <w:bidi/>
              <w:spacing w:after="0"/>
              <w:rPr>
                <w:b/>
                <w:bCs/>
                <w:rtl/>
                <w:lang w:bidi="ar-DZ"/>
              </w:rPr>
            </w:pPr>
            <w:r w:rsidRPr="0069358E">
              <w:rPr>
                <w:rFonts w:hint="cs"/>
                <w:b/>
                <w:bCs/>
                <w:rtl/>
                <w:lang w:bidi="ar-DZ"/>
              </w:rPr>
              <w:t xml:space="preserve">التمرين الثاني </w:t>
            </w:r>
          </w:p>
          <w:p w:rsidR="00384C13" w:rsidRPr="0069358E" w:rsidRDefault="00384C13" w:rsidP="001728D7">
            <w:pPr>
              <w:bidi/>
              <w:spacing w:after="0"/>
              <w:rPr>
                <w:rtl/>
                <w:lang w:bidi="ar-DZ"/>
              </w:rPr>
            </w:pPr>
            <w:r w:rsidRPr="0069358E">
              <w:rPr>
                <w:rFonts w:hint="cs"/>
                <w:rtl/>
                <w:lang w:bidi="ar-DZ"/>
              </w:rPr>
              <w:t xml:space="preserve">1) </w:t>
            </w:r>
            <w:r w:rsidRPr="0069358E">
              <w:rPr>
                <w:position w:val="-12"/>
                <w:lang w:bidi="ar-DZ"/>
              </w:rPr>
              <w:object w:dxaOrig="600" w:dyaOrig="360">
                <v:shape id="_x0000_i1078" type="#_x0000_t75" style="width:29.95pt;height:17.85pt" o:ole="">
                  <v:imagedata r:id="rId96" o:title=""/>
                </v:shape>
                <o:OLEObject Type="Embed" ProgID="Equation.DSMT4" ShapeID="_x0000_i1078" DrawAspect="Content" ObjectID="_1586786317" r:id="rId97"/>
              </w:object>
            </w:r>
            <w:r w:rsidRPr="0069358E">
              <w:rPr>
                <w:rFonts w:hint="cs"/>
                <w:rtl/>
                <w:lang w:bidi="ar-DZ"/>
              </w:rPr>
              <w:t xml:space="preserve">  ، </w:t>
            </w:r>
            <w:r w:rsidRPr="0069358E">
              <w:rPr>
                <w:position w:val="-24"/>
                <w:lang w:bidi="ar-DZ"/>
              </w:rPr>
              <w:object w:dxaOrig="780" w:dyaOrig="620">
                <v:shape id="_x0000_i1079" type="#_x0000_t75" style="width:39.15pt;height:30.55pt" o:ole="">
                  <v:imagedata r:id="rId98" o:title=""/>
                </v:shape>
                <o:OLEObject Type="Embed" ProgID="Equation.DSMT4" ShapeID="_x0000_i1079" DrawAspect="Content" ObjectID="_1586786318" r:id="rId99"/>
              </w:object>
            </w:r>
            <w:r w:rsidR="001728D7">
              <w:rPr>
                <w:rFonts w:hint="cs"/>
                <w:rtl/>
                <w:lang w:bidi="ar-DZ"/>
              </w:rPr>
              <w:t>.......</w:t>
            </w:r>
            <w:r w:rsidRPr="0069358E">
              <w:rPr>
                <w:rFonts w:hint="cs"/>
                <w:rtl/>
                <w:lang w:bidi="ar-DZ"/>
              </w:rPr>
              <w:t>............................................................</w:t>
            </w:r>
            <w:r w:rsidRPr="0069358E">
              <w:rPr>
                <w:lang w:bidi="ar-DZ"/>
              </w:rPr>
              <w:t>..........</w:t>
            </w:r>
          </w:p>
          <w:p w:rsidR="00384C13" w:rsidRPr="0069358E" w:rsidRDefault="00384C13" w:rsidP="001728D7">
            <w:pPr>
              <w:bidi/>
              <w:spacing w:after="0"/>
              <w:rPr>
                <w:rtl/>
                <w:lang w:bidi="ar-DZ"/>
              </w:rPr>
            </w:pPr>
            <w:r w:rsidRPr="0069358E">
              <w:rPr>
                <w:rFonts w:hint="cs"/>
                <w:rtl/>
                <w:lang w:bidi="ar-DZ"/>
              </w:rPr>
              <w:t xml:space="preserve">2) أ </w:t>
            </w:r>
            <w:r w:rsidRPr="0069358E">
              <w:rPr>
                <w:rtl/>
                <w:lang w:bidi="ar-DZ"/>
              </w:rPr>
              <w:t>–</w:t>
            </w:r>
            <w:r w:rsidRPr="0069358E">
              <w:rPr>
                <w:rFonts w:hint="cs"/>
                <w:rtl/>
                <w:lang w:bidi="ar-DZ"/>
              </w:rPr>
              <w:t xml:space="preserve"> البرهان بالتراجع / - المرحلة الأولى...............................................</w:t>
            </w:r>
            <w:r w:rsidRPr="0069358E">
              <w:rPr>
                <w:lang w:bidi="ar-DZ"/>
              </w:rPr>
              <w:t>...........</w:t>
            </w:r>
          </w:p>
          <w:p w:rsidR="00384C13" w:rsidRPr="0069358E" w:rsidRDefault="00384C13" w:rsidP="001728D7">
            <w:pPr>
              <w:bidi/>
              <w:spacing w:after="0"/>
              <w:rPr>
                <w:rtl/>
                <w:lang w:bidi="ar-DZ"/>
              </w:rPr>
            </w:pPr>
            <w:r w:rsidRPr="0069358E">
              <w:rPr>
                <w:rFonts w:hint="cs"/>
                <w:rtl/>
                <w:lang w:bidi="ar-DZ"/>
              </w:rPr>
              <w:t xml:space="preserve">                                 - المرحلة الثانية................................................</w:t>
            </w:r>
            <w:r w:rsidRPr="0069358E">
              <w:rPr>
                <w:lang w:bidi="ar-DZ"/>
              </w:rPr>
              <w:t>..... ….</w:t>
            </w:r>
          </w:p>
          <w:p w:rsidR="00384C13" w:rsidRPr="0069358E" w:rsidRDefault="00384C13" w:rsidP="001728D7">
            <w:pPr>
              <w:bidi/>
              <w:spacing w:after="0"/>
              <w:rPr>
                <w:rtl/>
                <w:lang w:bidi="ar-DZ"/>
              </w:rPr>
            </w:pPr>
            <w:r w:rsidRPr="0069358E">
              <w:rPr>
                <w:rFonts w:hint="cs"/>
                <w:rtl/>
                <w:lang w:bidi="ar-DZ"/>
              </w:rPr>
              <w:t xml:space="preserve">3) أ -  إثبات أن المتتالية </w:t>
            </w:r>
            <w:r w:rsidRPr="0069358E">
              <w:rPr>
                <w:position w:val="-12"/>
                <w:lang w:bidi="ar-DZ"/>
              </w:rPr>
              <w:object w:dxaOrig="440" w:dyaOrig="360">
                <v:shape id="_x0000_i1080" type="#_x0000_t75" style="width:21.9pt;height:17.85pt" o:ole="">
                  <v:imagedata r:id="rId100" o:title=""/>
                </v:shape>
                <o:OLEObject Type="Embed" ProgID="Equation.DSMT4" ShapeID="_x0000_i1080" DrawAspect="Content" ObjectID="_1586786319" r:id="rId101"/>
              </w:object>
            </w:r>
            <w:r w:rsidRPr="0069358E">
              <w:rPr>
                <w:rFonts w:hint="cs"/>
                <w:rtl/>
                <w:lang w:bidi="ar-DZ"/>
              </w:rPr>
              <w:t xml:space="preserve"> هندسية ...................................................</w:t>
            </w:r>
            <w:r w:rsidRPr="0069358E">
              <w:rPr>
                <w:lang w:bidi="ar-DZ"/>
              </w:rPr>
              <w:t>...........</w:t>
            </w:r>
          </w:p>
          <w:p w:rsidR="00384C13" w:rsidRPr="0069358E" w:rsidRDefault="00384C13" w:rsidP="001728D7">
            <w:pPr>
              <w:bidi/>
              <w:spacing w:after="0"/>
              <w:rPr>
                <w:rtl/>
                <w:lang w:bidi="ar-DZ"/>
              </w:rPr>
            </w:pPr>
            <w:r w:rsidRPr="0069358E">
              <w:rPr>
                <w:rtl/>
                <w:lang w:bidi="ar-DZ"/>
              </w:rPr>
              <w:t>–</w:t>
            </w:r>
            <w:r w:rsidRPr="0069358E">
              <w:rPr>
                <w:rFonts w:hint="cs"/>
                <w:rtl/>
                <w:lang w:bidi="ar-DZ"/>
              </w:rPr>
              <w:t xml:space="preserve">الأساس </w:t>
            </w:r>
            <w:r w:rsidRPr="0069358E">
              <w:rPr>
                <w:position w:val="-24"/>
                <w:lang w:bidi="ar-DZ"/>
              </w:rPr>
              <w:object w:dxaOrig="600" w:dyaOrig="620">
                <v:shape id="_x0000_i1081" type="#_x0000_t75" style="width:29.95pt;height:30.55pt" o:ole="">
                  <v:imagedata r:id="rId102" o:title=""/>
                </v:shape>
                <o:OLEObject Type="Embed" ProgID="Equation.DSMT4" ShapeID="_x0000_i1081" DrawAspect="Content" ObjectID="_1586786320" r:id="rId103"/>
              </w:object>
            </w:r>
            <w:r w:rsidRPr="0069358E">
              <w:rPr>
                <w:rFonts w:hint="cs"/>
                <w:rtl/>
                <w:lang w:bidi="ar-DZ"/>
              </w:rPr>
              <w:t xml:space="preserve"> والحد الأول </w:t>
            </w:r>
            <w:r w:rsidRPr="0069358E">
              <w:rPr>
                <w:position w:val="-12"/>
                <w:lang w:bidi="ar-DZ"/>
              </w:rPr>
              <w:object w:dxaOrig="620" w:dyaOrig="360">
                <v:shape id="_x0000_i1082" type="#_x0000_t75" style="width:30.55pt;height:17.85pt" o:ole="">
                  <v:imagedata r:id="rId104" o:title=""/>
                </v:shape>
                <o:OLEObject Type="Embed" ProgID="Equation.DSMT4" ShapeID="_x0000_i1082" DrawAspect="Content" ObjectID="_1586786321" r:id="rId105"/>
              </w:object>
            </w:r>
            <w:r w:rsidRPr="0069358E">
              <w:rPr>
                <w:rFonts w:hint="cs"/>
                <w:rtl/>
                <w:lang w:bidi="ar-DZ"/>
              </w:rPr>
              <w:t>..........................................</w:t>
            </w:r>
            <w:r w:rsidRPr="0069358E">
              <w:rPr>
                <w:lang w:bidi="ar-DZ"/>
              </w:rPr>
              <w:t>..............</w:t>
            </w:r>
            <w:r w:rsidRPr="0069358E">
              <w:rPr>
                <w:rFonts w:hint="cs"/>
                <w:rtl/>
                <w:lang w:bidi="ar-DZ"/>
              </w:rPr>
              <w:t>.</w:t>
            </w:r>
          </w:p>
          <w:p w:rsidR="00384C13" w:rsidRPr="0069358E" w:rsidRDefault="00384C13" w:rsidP="001728D7">
            <w:pPr>
              <w:bidi/>
              <w:spacing w:after="0"/>
              <w:rPr>
                <w:rtl/>
                <w:lang w:bidi="ar-DZ"/>
              </w:rPr>
            </w:pPr>
            <w:r w:rsidRPr="0069358E">
              <w:rPr>
                <w:rFonts w:hint="cs"/>
                <w:rtl/>
                <w:lang w:bidi="ar-DZ"/>
              </w:rPr>
              <w:t xml:space="preserve">    ب - </w:t>
            </w:r>
            <w:r w:rsidRPr="0069358E">
              <w:rPr>
                <w:position w:val="-28"/>
                <w:lang w:bidi="ar-DZ"/>
              </w:rPr>
              <w:object w:dxaOrig="1120" w:dyaOrig="740">
                <v:shape id="_x0000_i1083" type="#_x0000_t75" style="width:56.45pt;height:36.85pt" o:ole="">
                  <v:imagedata r:id="rId106" o:title=""/>
                </v:shape>
                <o:OLEObject Type="Embed" ProgID="Equation.DSMT4" ShapeID="_x0000_i1083" DrawAspect="Content" ObjectID="_1586786322" r:id="rId107"/>
              </w:object>
            </w:r>
            <w:r w:rsidRPr="0069358E">
              <w:rPr>
                <w:rFonts w:hint="cs"/>
                <w:rtl/>
                <w:lang w:bidi="ar-DZ"/>
              </w:rPr>
              <w:t xml:space="preserve">، </w:t>
            </w:r>
            <w:r w:rsidRPr="0069358E">
              <w:rPr>
                <w:position w:val="-28"/>
                <w:lang w:bidi="ar-DZ"/>
              </w:rPr>
              <w:object w:dxaOrig="1480" w:dyaOrig="740">
                <v:shape id="_x0000_i1084" type="#_x0000_t75" style="width:74.3pt;height:36.85pt" o:ole="">
                  <v:imagedata r:id="rId108" o:title=""/>
                </v:shape>
                <o:OLEObject Type="Embed" ProgID="Equation.DSMT4" ShapeID="_x0000_i1084" DrawAspect="Content" ObjectID="_1586786323" r:id="rId109"/>
              </w:object>
            </w:r>
            <w:r w:rsidRPr="0069358E">
              <w:rPr>
                <w:position w:val="-20"/>
                <w:lang w:bidi="ar-DZ"/>
              </w:rPr>
              <w:object w:dxaOrig="1060" w:dyaOrig="440">
                <v:shape id="_x0000_i1085" type="#_x0000_t75" style="width:53pt;height:21.9pt" o:ole="">
                  <v:imagedata r:id="rId110" o:title=""/>
                </v:shape>
                <o:OLEObject Type="Embed" ProgID="Equation.DSMT4" ShapeID="_x0000_i1085" DrawAspect="Content" ObjectID="_1586786324" r:id="rId111"/>
              </w:object>
            </w:r>
            <w:r w:rsidRPr="0069358E">
              <w:rPr>
                <w:rFonts w:hint="cs"/>
                <w:rtl/>
                <w:lang w:bidi="ar-DZ"/>
              </w:rPr>
              <w:t>........................</w:t>
            </w:r>
            <w:r w:rsidRPr="0069358E">
              <w:rPr>
                <w:lang w:bidi="ar-DZ"/>
              </w:rPr>
              <w:t>............</w:t>
            </w:r>
          </w:p>
          <w:p w:rsidR="00384C13" w:rsidRPr="0069358E" w:rsidRDefault="00384C13" w:rsidP="008702EE">
            <w:pPr>
              <w:bidi/>
              <w:spacing w:after="0"/>
              <w:rPr>
                <w:rtl/>
                <w:lang w:bidi="ar-DZ"/>
              </w:rPr>
            </w:pPr>
            <w:r w:rsidRPr="0069358E">
              <w:rPr>
                <w:rFonts w:hint="cs"/>
                <w:rtl/>
                <w:lang w:bidi="ar-DZ"/>
              </w:rPr>
              <w:t xml:space="preserve">     ج - </w:t>
            </w:r>
            <w:r w:rsidRPr="0069358E">
              <w:rPr>
                <w:position w:val="-34"/>
                <w:lang w:bidi="ar-DZ"/>
              </w:rPr>
              <w:object w:dxaOrig="1800" w:dyaOrig="800">
                <v:shape id="_x0000_i1086" type="#_x0000_t75" style="width:89.85pt;height:39.75pt" o:ole="">
                  <v:imagedata r:id="rId112" o:title=""/>
                </v:shape>
                <o:OLEObject Type="Embed" ProgID="Equation.DSMT4" ShapeID="_x0000_i1086" DrawAspect="Content" ObjectID="_1586786325" r:id="rId113"/>
              </w:object>
            </w:r>
            <w:r w:rsidRPr="0069358E">
              <w:rPr>
                <w:rFonts w:hint="cs"/>
                <w:rtl/>
                <w:lang w:bidi="ar-DZ"/>
              </w:rPr>
              <w:t>،.................................</w:t>
            </w:r>
            <w:r w:rsidRPr="0069358E">
              <w:rPr>
                <w:lang w:bidi="ar-DZ"/>
              </w:rPr>
              <w:t>..........</w:t>
            </w:r>
          </w:p>
        </w:tc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4C13" w:rsidRDefault="00384C13" w:rsidP="001728D7">
            <w:pPr>
              <w:bidi/>
              <w:spacing w:after="0" w:line="360" w:lineRule="auto"/>
              <w:rPr>
                <w:lang w:bidi="ar-DZ"/>
              </w:rPr>
            </w:pPr>
          </w:p>
          <w:p w:rsidR="007F062C" w:rsidRPr="0069358E" w:rsidRDefault="007F062C" w:rsidP="007F062C">
            <w:pPr>
              <w:bidi/>
              <w:spacing w:after="0" w:line="360" w:lineRule="auto"/>
              <w:rPr>
                <w:lang w:bidi="ar-DZ"/>
              </w:rPr>
            </w:pPr>
          </w:p>
          <w:p w:rsidR="00384C13" w:rsidRPr="0069358E" w:rsidRDefault="00384C13" w:rsidP="001728D7">
            <w:pPr>
              <w:bidi/>
              <w:spacing w:after="0" w:line="276" w:lineRule="auto"/>
              <w:rPr>
                <w:lang w:bidi="ar-DZ"/>
              </w:rPr>
            </w:pPr>
            <w:r w:rsidRPr="0069358E">
              <w:rPr>
                <w:lang w:bidi="ar-DZ"/>
              </w:rPr>
              <w:t>0,5+0,5</w:t>
            </w:r>
          </w:p>
          <w:p w:rsidR="00384C13" w:rsidRPr="0069358E" w:rsidRDefault="00384C13" w:rsidP="001728D7">
            <w:pPr>
              <w:bidi/>
              <w:spacing w:after="0" w:line="276" w:lineRule="auto"/>
              <w:rPr>
                <w:lang w:bidi="ar-DZ"/>
              </w:rPr>
            </w:pPr>
          </w:p>
          <w:p w:rsidR="001728D7" w:rsidRDefault="00384C13" w:rsidP="001728D7">
            <w:pPr>
              <w:bidi/>
              <w:spacing w:after="0" w:line="276" w:lineRule="auto"/>
              <w:rPr>
                <w:rtl/>
                <w:lang w:bidi="ar-DZ"/>
              </w:rPr>
            </w:pPr>
            <w:r w:rsidRPr="0069358E">
              <w:rPr>
                <w:lang w:bidi="ar-DZ"/>
              </w:rPr>
              <w:t>0,25</w:t>
            </w:r>
          </w:p>
          <w:p w:rsidR="001728D7" w:rsidRDefault="001728D7" w:rsidP="001728D7">
            <w:pPr>
              <w:bidi/>
              <w:spacing w:after="0" w:line="276" w:lineRule="auto"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>0,75</w:t>
            </w:r>
          </w:p>
          <w:p w:rsidR="00384C13" w:rsidRPr="0069358E" w:rsidRDefault="001728D7" w:rsidP="001728D7">
            <w:pPr>
              <w:bidi/>
              <w:spacing w:after="0" w:line="480" w:lineRule="auto"/>
              <w:rPr>
                <w:lang w:bidi="ar-DZ"/>
              </w:rPr>
            </w:pPr>
            <w:r>
              <w:rPr>
                <w:rFonts w:hint="cs"/>
                <w:rtl/>
                <w:lang w:bidi="ar-DZ"/>
              </w:rPr>
              <w:t>1</w:t>
            </w:r>
          </w:p>
          <w:p w:rsidR="00384C13" w:rsidRPr="0069358E" w:rsidRDefault="00384C13" w:rsidP="001728D7">
            <w:pPr>
              <w:bidi/>
              <w:spacing w:after="0" w:line="276" w:lineRule="auto"/>
              <w:rPr>
                <w:lang w:bidi="ar-DZ"/>
              </w:rPr>
            </w:pPr>
            <w:r w:rsidRPr="0069358E">
              <w:rPr>
                <w:lang w:bidi="ar-DZ"/>
              </w:rPr>
              <w:t>0,25+0,25</w:t>
            </w:r>
          </w:p>
          <w:p w:rsidR="00384C13" w:rsidRPr="0069358E" w:rsidRDefault="00384C13" w:rsidP="001728D7">
            <w:pPr>
              <w:bidi/>
              <w:spacing w:after="0" w:line="360" w:lineRule="auto"/>
              <w:rPr>
                <w:lang w:bidi="ar-DZ"/>
              </w:rPr>
            </w:pPr>
          </w:p>
          <w:p w:rsidR="00384C13" w:rsidRPr="0069358E" w:rsidRDefault="001728D7" w:rsidP="001728D7">
            <w:pPr>
              <w:bidi/>
              <w:spacing w:after="0" w:line="276" w:lineRule="auto"/>
              <w:rPr>
                <w:lang w:bidi="ar-DZ"/>
              </w:rPr>
            </w:pPr>
            <w:r>
              <w:rPr>
                <w:rFonts w:hint="cs"/>
                <w:rtl/>
                <w:lang w:bidi="ar-DZ"/>
              </w:rPr>
              <w:t>0,5×3</w:t>
            </w:r>
          </w:p>
          <w:p w:rsidR="00384C13" w:rsidRPr="0069358E" w:rsidRDefault="00384C13" w:rsidP="001728D7">
            <w:pPr>
              <w:bidi/>
              <w:spacing w:after="0" w:line="360" w:lineRule="auto"/>
              <w:rPr>
                <w:lang w:bidi="ar-DZ"/>
              </w:rPr>
            </w:pPr>
          </w:p>
          <w:p w:rsidR="00384C13" w:rsidRPr="0069358E" w:rsidRDefault="001728D7" w:rsidP="001728D7">
            <w:pPr>
              <w:bidi/>
              <w:spacing w:after="0" w:line="276" w:lineRule="auto"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4C13" w:rsidRPr="0069358E" w:rsidRDefault="00384C13" w:rsidP="001728D7">
            <w:pPr>
              <w:bidi/>
              <w:spacing w:after="0"/>
              <w:jc w:val="center"/>
              <w:rPr>
                <w:rFonts w:cs="Arabic Transparent"/>
                <w:b/>
                <w:bCs/>
              </w:rPr>
            </w:pPr>
          </w:p>
          <w:p w:rsidR="00384C13" w:rsidRPr="0069358E" w:rsidRDefault="00384C13" w:rsidP="001728D7">
            <w:pPr>
              <w:bidi/>
              <w:spacing w:after="0"/>
              <w:rPr>
                <w:rFonts w:cs="Arabic Transparent"/>
              </w:rPr>
            </w:pPr>
          </w:p>
          <w:p w:rsidR="00384C13" w:rsidRPr="0069358E" w:rsidRDefault="00384C13" w:rsidP="001728D7">
            <w:pPr>
              <w:bidi/>
              <w:spacing w:after="0"/>
              <w:rPr>
                <w:rFonts w:cs="Arabic Transparent"/>
              </w:rPr>
            </w:pPr>
          </w:p>
          <w:p w:rsidR="00384C13" w:rsidRPr="0069358E" w:rsidRDefault="00384C13" w:rsidP="001728D7">
            <w:pPr>
              <w:bidi/>
              <w:spacing w:after="0"/>
              <w:rPr>
                <w:rFonts w:cs="Arabic Transparent"/>
              </w:rPr>
            </w:pPr>
          </w:p>
          <w:p w:rsidR="00384C13" w:rsidRPr="0069358E" w:rsidRDefault="00384C13" w:rsidP="001728D7">
            <w:pPr>
              <w:bidi/>
              <w:spacing w:after="0"/>
              <w:rPr>
                <w:rFonts w:cs="Arabic Transparent"/>
              </w:rPr>
            </w:pPr>
          </w:p>
          <w:p w:rsidR="00384C13" w:rsidRPr="0069358E" w:rsidRDefault="00384C13" w:rsidP="001728D7">
            <w:pPr>
              <w:bidi/>
              <w:spacing w:after="0"/>
              <w:rPr>
                <w:rFonts w:cs="Arabic Transparent"/>
              </w:rPr>
            </w:pPr>
          </w:p>
          <w:p w:rsidR="00384C13" w:rsidRPr="0069358E" w:rsidRDefault="00384C13" w:rsidP="001728D7">
            <w:pPr>
              <w:bidi/>
              <w:spacing w:after="0"/>
              <w:rPr>
                <w:rFonts w:cs="Arabic Transparent"/>
              </w:rPr>
            </w:pPr>
          </w:p>
          <w:p w:rsidR="00384C13" w:rsidRPr="0069358E" w:rsidRDefault="00384C13" w:rsidP="001728D7">
            <w:pPr>
              <w:bidi/>
              <w:spacing w:after="0"/>
              <w:rPr>
                <w:rFonts w:cs="Arabic Transparent"/>
              </w:rPr>
            </w:pPr>
          </w:p>
          <w:p w:rsidR="00384C13" w:rsidRPr="0069358E" w:rsidRDefault="00384C13" w:rsidP="001728D7">
            <w:pPr>
              <w:bidi/>
              <w:spacing w:after="0"/>
              <w:rPr>
                <w:rFonts w:cs="Arabic Transparent"/>
              </w:rPr>
            </w:pPr>
          </w:p>
          <w:p w:rsidR="00384C13" w:rsidRPr="0069358E" w:rsidRDefault="00384C13" w:rsidP="001728D7">
            <w:pPr>
              <w:bidi/>
              <w:spacing w:after="0"/>
              <w:jc w:val="center"/>
              <w:rPr>
                <w:rFonts w:cs="Arabic Transparent"/>
                <w:b/>
                <w:bCs/>
              </w:rPr>
            </w:pPr>
            <w:r w:rsidRPr="0069358E">
              <w:rPr>
                <w:rFonts w:cs="Arabic Transparent" w:hint="cs"/>
                <w:b/>
                <w:bCs/>
                <w:rtl/>
              </w:rPr>
              <w:t>06</w:t>
            </w:r>
          </w:p>
        </w:tc>
      </w:tr>
    </w:tbl>
    <w:p w:rsidR="005533F1" w:rsidRDefault="005533F1" w:rsidP="00384C13">
      <w:pPr>
        <w:bidi/>
        <w:rPr>
          <w:rFonts w:asciiTheme="majorBidi" w:hAnsiTheme="majorBidi" w:cs="DecoType Thuluth"/>
          <w:sz w:val="28"/>
          <w:szCs w:val="28"/>
          <w:rtl/>
          <w:lang w:bidi="ar-DZ"/>
        </w:rPr>
      </w:pPr>
    </w:p>
    <w:p w:rsidR="00384C13" w:rsidRDefault="00384C13" w:rsidP="00384C13">
      <w:pPr>
        <w:bidi/>
        <w:rPr>
          <w:rFonts w:asciiTheme="majorBidi" w:hAnsiTheme="majorBidi" w:cs="DecoType Thuluth"/>
          <w:sz w:val="28"/>
          <w:szCs w:val="28"/>
          <w:rtl/>
          <w:lang w:bidi="ar-DZ"/>
        </w:rPr>
      </w:pPr>
    </w:p>
    <w:p w:rsidR="00384C13" w:rsidRDefault="00384C13" w:rsidP="00384C13">
      <w:pPr>
        <w:bidi/>
        <w:rPr>
          <w:rFonts w:asciiTheme="majorBidi" w:hAnsiTheme="majorBidi" w:cs="DecoType Thuluth"/>
          <w:sz w:val="28"/>
          <w:szCs w:val="28"/>
          <w:rtl/>
          <w:lang w:bidi="ar-DZ"/>
        </w:rPr>
      </w:pPr>
    </w:p>
    <w:p w:rsidR="00384C13" w:rsidRDefault="00384C13" w:rsidP="00384C13">
      <w:pPr>
        <w:bidi/>
        <w:rPr>
          <w:rFonts w:asciiTheme="majorBidi" w:hAnsiTheme="majorBidi" w:cs="DecoType Thuluth"/>
          <w:sz w:val="28"/>
          <w:szCs w:val="28"/>
          <w:rtl/>
          <w:lang w:bidi="ar-DZ"/>
        </w:rPr>
      </w:pPr>
    </w:p>
    <w:tbl>
      <w:tblPr>
        <w:tblpPr w:leftFromText="141" w:rightFromText="141" w:vertAnchor="text" w:horzAnchor="margin" w:tblpY="-664"/>
        <w:bidiVisual/>
        <w:tblW w:w="104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97"/>
        <w:gridCol w:w="7136"/>
        <w:gridCol w:w="1230"/>
        <w:gridCol w:w="961"/>
      </w:tblGrid>
      <w:tr w:rsidR="007F062C" w:rsidRPr="00C05293" w:rsidTr="007F062C">
        <w:trPr>
          <w:cantSplit/>
          <w:trHeight w:val="13341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7F062C" w:rsidRPr="00C05293" w:rsidRDefault="007F062C" w:rsidP="007F062C">
            <w:pPr>
              <w:bidi/>
              <w:jc w:val="center"/>
              <w:rPr>
                <w:sz w:val="36"/>
                <w:szCs w:val="36"/>
                <w:rtl/>
              </w:rPr>
            </w:pPr>
          </w:p>
          <w:p w:rsidR="007F062C" w:rsidRPr="00C05293" w:rsidRDefault="007F062C" w:rsidP="007F062C">
            <w:pPr>
              <w:bidi/>
              <w:jc w:val="center"/>
              <w:rPr>
                <w:rtl/>
              </w:rPr>
            </w:pPr>
            <w:r w:rsidRPr="00C05293">
              <w:rPr>
                <w:sz w:val="36"/>
                <w:szCs w:val="36"/>
                <w:rtl/>
              </w:rPr>
              <w:t>الدوال العددية</w:t>
            </w: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</w:tc>
        <w:tc>
          <w:tcPr>
            <w:tcW w:w="7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062C" w:rsidRDefault="007F062C" w:rsidP="007F062C">
            <w:pPr>
              <w:bidi/>
              <w:spacing w:after="0"/>
              <w:rPr>
                <w:u w:val="single"/>
              </w:rPr>
            </w:pPr>
          </w:p>
          <w:p w:rsidR="007F062C" w:rsidRDefault="007F062C" w:rsidP="007F062C">
            <w:pPr>
              <w:bidi/>
              <w:spacing w:after="0"/>
              <w:rPr>
                <w:u w:val="single"/>
              </w:rPr>
            </w:pP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  <w:r>
              <w:rPr>
                <w:u w:val="single"/>
                <w:rtl/>
              </w:rPr>
              <w:t>التمرين ال</w:t>
            </w:r>
            <w:r>
              <w:rPr>
                <w:rFonts w:hint="cs"/>
                <w:u w:val="single"/>
                <w:rtl/>
              </w:rPr>
              <w:t>ثالث</w:t>
            </w:r>
            <w:r w:rsidRPr="00CA0CBE">
              <w:rPr>
                <w:u w:val="single"/>
                <w:rtl/>
              </w:rPr>
              <w:t xml:space="preserve"> :</w:t>
            </w:r>
            <w:r w:rsidRPr="00CA0CBE">
              <w:rPr>
                <w:position w:val="-30"/>
              </w:rPr>
              <w:object w:dxaOrig="2460" w:dyaOrig="720">
                <v:shape id="_x0000_i1087" type="#_x0000_t75" style="width:123.25pt;height:36.3pt" o:ole="">
                  <v:imagedata r:id="rId114" o:title=""/>
                </v:shape>
                <o:OLEObject Type="Embed" ProgID="Equation.DSMT4" ShapeID="_x0000_i1087" DrawAspect="Content" ObjectID="_1586786326" r:id="rId115"/>
              </w:object>
            </w: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  <w:r w:rsidRPr="00CA0CBE">
              <w:rPr>
                <w:rtl/>
              </w:rPr>
              <w:t xml:space="preserve">1) </w:t>
            </w:r>
            <w:r w:rsidRPr="00CA0CBE">
              <w:rPr>
                <w:position w:val="-20"/>
              </w:rPr>
              <w:object w:dxaOrig="1740" w:dyaOrig="460">
                <v:shape id="_x0000_i1088" type="#_x0000_t75" style="width:87pt;height:23.05pt" o:ole="">
                  <v:imagedata r:id="rId116" o:title=""/>
                </v:shape>
                <o:OLEObject Type="Embed" ProgID="Equation.DSMT4" ShapeID="_x0000_i1088" DrawAspect="Content" ObjectID="_1586786327" r:id="rId117"/>
              </w:object>
            </w:r>
            <w:r w:rsidRPr="00CA0CBE">
              <w:rPr>
                <w:rtl/>
              </w:rPr>
              <w:t xml:space="preserve"> ، </w:t>
            </w:r>
            <w:r w:rsidRPr="00CA0CBE">
              <w:rPr>
                <w:position w:val="-20"/>
              </w:rPr>
              <w:object w:dxaOrig="1740" w:dyaOrig="460">
                <v:shape id="_x0000_i1089" type="#_x0000_t75" style="width:87pt;height:23.05pt" o:ole="">
                  <v:imagedata r:id="rId118" o:title=""/>
                </v:shape>
                <o:OLEObject Type="Embed" ProgID="Equation.DSMT4" ShapeID="_x0000_i1089" DrawAspect="Content" ObjectID="_1586786328" r:id="rId119"/>
              </w:object>
            </w: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  <w:r w:rsidRPr="00CA0CBE">
              <w:rPr>
                <w:position w:val="-22"/>
              </w:rPr>
              <w:object w:dxaOrig="1939" w:dyaOrig="480">
                <v:shape id="_x0000_i1090" type="#_x0000_t75" style="width:96.75pt;height:24.2pt" o:ole="">
                  <v:imagedata r:id="rId120" o:title=""/>
                </v:shape>
                <o:OLEObject Type="Embed" ProgID="Equation.DSMT4" ShapeID="_x0000_i1090" DrawAspect="Content" ObjectID="_1586786329" r:id="rId121"/>
              </w:object>
            </w:r>
            <w:r w:rsidRPr="00CA0CBE">
              <w:rPr>
                <w:rtl/>
              </w:rPr>
              <w:t xml:space="preserve"> ، </w:t>
            </w:r>
            <w:r w:rsidRPr="00CA0CBE">
              <w:rPr>
                <w:position w:val="-22"/>
              </w:rPr>
              <w:object w:dxaOrig="1939" w:dyaOrig="480">
                <v:shape id="_x0000_i1091" type="#_x0000_t75" style="width:96.75pt;height:24.2pt" o:ole="">
                  <v:imagedata r:id="rId122" o:title=""/>
                </v:shape>
                <o:OLEObject Type="Embed" ProgID="Equation.DSMT4" ShapeID="_x0000_i1091" DrawAspect="Content" ObjectID="_1586786330" r:id="rId123"/>
              </w:object>
            </w: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  <w:r w:rsidRPr="00CA0CBE">
              <w:rPr>
                <w:rtl/>
              </w:rPr>
              <w:t xml:space="preserve">2 ) </w:t>
            </w:r>
            <w:r w:rsidRPr="00CA0CBE">
              <w:rPr>
                <w:position w:val="-30"/>
              </w:rPr>
              <w:object w:dxaOrig="2640" w:dyaOrig="680">
                <v:shape id="_x0000_i1092" type="#_x0000_t75" style="width:131.9pt;height:34pt" o:ole="">
                  <v:imagedata r:id="rId124" o:title=""/>
                </v:shape>
                <o:OLEObject Type="Embed" ProgID="Equation.DSMT4" ShapeID="_x0000_i1092" DrawAspect="Content" ObjectID="_1586786331" r:id="rId125"/>
              </w:object>
            </w: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  <w:r w:rsidRPr="00CA0CBE">
              <w:rPr>
                <w:rtl/>
              </w:rPr>
              <w:t>3 )</w:t>
            </w:r>
            <w:r w:rsidRPr="00CA0CBE">
              <w:rPr>
                <w:position w:val="-28"/>
              </w:rPr>
              <w:object w:dxaOrig="2720" w:dyaOrig="680">
                <v:shape id="_x0000_i1093" type="#_x0000_t75" style="width:135.35pt;height:34pt" o:ole="">
                  <v:imagedata r:id="rId126" o:title=""/>
                </v:shape>
                <o:OLEObject Type="Embed" ProgID="Equation.DSMT4" ShapeID="_x0000_i1093" DrawAspect="Content" ObjectID="_1586786332" r:id="rId127"/>
              </w:object>
            </w:r>
            <w:r w:rsidRPr="00CA0CBE">
              <w:rPr>
                <w:rtl/>
              </w:rPr>
              <w:t xml:space="preserve"> ومنه </w:t>
            </w:r>
            <w:r w:rsidRPr="00CA0CBE">
              <w:rPr>
                <w:position w:val="-14"/>
              </w:rPr>
              <w:object w:dxaOrig="440" w:dyaOrig="400">
                <v:shape id="_x0000_i1094" type="#_x0000_t75" style="width:21.9pt;height:20.15pt" o:ole="">
                  <v:imagedata r:id="rId65" o:title=""/>
                </v:shape>
                <o:OLEObject Type="Embed" ProgID="Equation.DSMT4" ShapeID="_x0000_i1094" DrawAspect="Content" ObjectID="_1586786333" r:id="rId128"/>
              </w:object>
            </w:r>
            <w:r w:rsidRPr="00CA0CBE">
              <w:rPr>
                <w:rtl/>
              </w:rPr>
              <w:t xml:space="preserve"> يقبل مستقيم مقارب مائل </w:t>
            </w:r>
            <w:r w:rsidRPr="00CA0CBE">
              <w:rPr>
                <w:position w:val="-14"/>
              </w:rPr>
              <w:object w:dxaOrig="420" w:dyaOrig="400">
                <v:shape id="_x0000_i1095" type="#_x0000_t75" style="width:20.75pt;height:20.15pt" o:ole="">
                  <v:imagedata r:id="rId79" o:title=""/>
                </v:shape>
                <o:OLEObject Type="Embed" ProgID="Equation.DSMT4" ShapeID="_x0000_i1095" DrawAspect="Content" ObjectID="_1586786334" r:id="rId129"/>
              </w:object>
            </w:r>
            <w:r w:rsidRPr="00CA0CBE">
              <w:rPr>
                <w:rtl/>
              </w:rPr>
              <w:t xml:space="preserve"> معادلته</w:t>
            </w: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  <w:r w:rsidRPr="00CA0CBE">
              <w:rPr>
                <w:position w:val="-24"/>
              </w:rPr>
              <w:object w:dxaOrig="1060" w:dyaOrig="620">
                <v:shape id="_x0000_i1096" type="#_x0000_t75" style="width:53pt;height:30.55pt" o:ole="">
                  <v:imagedata r:id="rId130" o:title=""/>
                </v:shape>
                <o:OLEObject Type="Embed" ProgID="Equation.DSMT4" ShapeID="_x0000_i1096" DrawAspect="Content" ObjectID="_1586786335" r:id="rId131"/>
              </w:object>
            </w:r>
          </w:p>
          <w:tbl>
            <w:tblPr>
              <w:tblpPr w:leftFromText="180" w:rightFromText="180" w:vertAnchor="text" w:horzAnchor="margin" w:tblpY="723"/>
              <w:tblOverlap w:val="never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1919"/>
              <w:gridCol w:w="1784"/>
              <w:gridCol w:w="1372"/>
            </w:tblGrid>
            <w:tr w:rsidR="007F062C" w:rsidRPr="00CA0CBE" w:rsidTr="007F062C">
              <w:trPr>
                <w:trHeight w:val="86"/>
              </w:trPr>
              <w:tc>
                <w:tcPr>
                  <w:tcW w:w="3703" w:type="dxa"/>
                  <w:gridSpan w:val="2"/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position w:val="-4"/>
                    </w:rPr>
                    <w:object w:dxaOrig="380" w:dyaOrig="220">
                      <v:shape id="_x0000_i1097" type="#_x0000_t75" style="width:19pt;height:11.5pt" o:ole="">
                        <v:imagedata r:id="rId132" o:title=""/>
                      </v:shape>
                      <o:OLEObject Type="Embed" ProgID="Equation.DSMT4" ShapeID="_x0000_i1097" DrawAspect="Content" ObjectID="_1586786336" r:id="rId133"/>
                    </w:object>
                  </w:r>
                  <w:r w:rsidRPr="00CA0CBE">
                    <w:rPr>
                      <w:rtl/>
                    </w:rPr>
                    <w:t xml:space="preserve">                       2 -                   </w:t>
                  </w:r>
                  <w:r w:rsidRPr="00CA0CBE">
                    <w:rPr>
                      <w:position w:val="-4"/>
                    </w:rPr>
                    <w:object w:dxaOrig="380" w:dyaOrig="200">
                      <v:shape id="_x0000_i1098" type="#_x0000_t75" style="width:19pt;height:9.8pt" o:ole="">
                        <v:imagedata r:id="rId134" o:title=""/>
                      </v:shape>
                      <o:OLEObject Type="Embed" ProgID="Equation.DSMT4" ShapeID="_x0000_i1098" DrawAspect="Content" ObjectID="_1586786337" r:id="rId135"/>
                    </w:object>
                  </w:r>
                </w:p>
              </w:tc>
              <w:tc>
                <w:tcPr>
                  <w:tcW w:w="1372" w:type="dxa"/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position w:val="-4"/>
                    </w:rPr>
                    <w:object w:dxaOrig="240" w:dyaOrig="200">
                      <v:shape id="_x0000_i1099" type="#_x0000_t75" style="width:12.1pt;height:9.8pt" o:ole="">
                        <v:imagedata r:id="rId136" o:title=""/>
                      </v:shape>
                      <o:OLEObject Type="Embed" ProgID="Equation.DSMT4" ShapeID="_x0000_i1099" DrawAspect="Content" ObjectID="_1586786338" r:id="rId137"/>
                    </w:object>
                  </w:r>
                </w:p>
              </w:tc>
            </w:tr>
            <w:tr w:rsidR="007F062C" w:rsidRPr="00CA0CBE" w:rsidTr="007F062C">
              <w:trPr>
                <w:trHeight w:val="258"/>
              </w:trPr>
              <w:tc>
                <w:tcPr>
                  <w:tcW w:w="1919" w:type="dxa"/>
                  <w:tcBorders>
                    <w:right w:val="double" w:sz="4" w:space="0" w:color="auto"/>
                  </w:tcBorders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rtl/>
                    </w:rPr>
                    <w:t>+</w:t>
                  </w:r>
                </w:p>
              </w:tc>
              <w:tc>
                <w:tcPr>
                  <w:tcW w:w="1783" w:type="dxa"/>
                  <w:tcBorders>
                    <w:left w:val="double" w:sz="4" w:space="0" w:color="auto"/>
                  </w:tcBorders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rtl/>
                    </w:rPr>
                    <w:t>-</w:t>
                  </w:r>
                </w:p>
              </w:tc>
              <w:tc>
                <w:tcPr>
                  <w:tcW w:w="1372" w:type="dxa"/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position w:val="-14"/>
                    </w:rPr>
                    <w:object w:dxaOrig="999" w:dyaOrig="400">
                      <v:shape id="_x0000_i1100" type="#_x0000_t75" style="width:50.1pt;height:20.15pt" o:ole="">
                        <v:imagedata r:id="rId138" o:title=""/>
                      </v:shape>
                      <o:OLEObject Type="Embed" ProgID="Equation.DSMT4" ShapeID="_x0000_i1100" DrawAspect="Content" ObjectID="_1586786339" r:id="rId139"/>
                    </w:object>
                  </w:r>
                </w:p>
              </w:tc>
            </w:tr>
            <w:tr w:rsidR="007F062C" w:rsidRPr="00CA0CBE" w:rsidTr="007F062C">
              <w:trPr>
                <w:trHeight w:val="272"/>
              </w:trPr>
              <w:tc>
                <w:tcPr>
                  <w:tcW w:w="1919" w:type="dxa"/>
                  <w:tcBorders>
                    <w:right w:val="double" w:sz="4" w:space="0" w:color="auto"/>
                  </w:tcBorders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position w:val="-14"/>
                    </w:rPr>
                    <w:object w:dxaOrig="440" w:dyaOrig="400">
                      <v:shape id="_x0000_i1101" type="#_x0000_t75" style="width:16.7pt;height:20.15pt" o:ole="">
                        <v:imagedata r:id="rId65" o:title=""/>
                      </v:shape>
                      <o:OLEObject Type="Embed" ProgID="Equation.DSMT4" ShapeID="_x0000_i1101" DrawAspect="Content" ObjectID="_1586786340" r:id="rId140"/>
                    </w:object>
                  </w:r>
                  <w:r w:rsidRPr="00CA0CBE">
                    <w:rPr>
                      <w:rtl/>
                    </w:rPr>
                    <w:t>يقع أعلى</w:t>
                  </w:r>
                  <w:r w:rsidRPr="00CA0CBE">
                    <w:rPr>
                      <w:position w:val="-14"/>
                    </w:rPr>
                    <w:object w:dxaOrig="420" w:dyaOrig="400">
                      <v:shape id="_x0000_i1102" type="#_x0000_t75" style="width:16.7pt;height:20.15pt" o:ole="">
                        <v:imagedata r:id="rId79" o:title=""/>
                      </v:shape>
                      <o:OLEObject Type="Embed" ProgID="Equation.DSMT4" ShapeID="_x0000_i1102" DrawAspect="Content" ObjectID="_1586786341" r:id="rId141"/>
                    </w:object>
                  </w:r>
                </w:p>
              </w:tc>
              <w:tc>
                <w:tcPr>
                  <w:tcW w:w="1783" w:type="dxa"/>
                  <w:tcBorders>
                    <w:left w:val="double" w:sz="4" w:space="0" w:color="auto"/>
                  </w:tcBorders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position w:val="-14"/>
                    </w:rPr>
                    <w:object w:dxaOrig="440" w:dyaOrig="400">
                      <v:shape id="_x0000_i1103" type="#_x0000_t75" style="width:16.7pt;height:20.15pt" o:ole="">
                        <v:imagedata r:id="rId65" o:title=""/>
                      </v:shape>
                      <o:OLEObject Type="Embed" ProgID="Equation.DSMT4" ShapeID="_x0000_i1103" DrawAspect="Content" ObjectID="_1586786342" r:id="rId142"/>
                    </w:object>
                  </w:r>
                  <w:r w:rsidRPr="00CA0CBE">
                    <w:rPr>
                      <w:rtl/>
                    </w:rPr>
                    <w:t>يقع أسفل</w:t>
                  </w:r>
                  <w:r w:rsidRPr="00CA0CBE">
                    <w:rPr>
                      <w:position w:val="-14"/>
                    </w:rPr>
                    <w:object w:dxaOrig="420" w:dyaOrig="400">
                      <v:shape id="_x0000_i1104" type="#_x0000_t75" style="width:16.7pt;height:20.15pt" o:ole="">
                        <v:imagedata r:id="rId79" o:title=""/>
                      </v:shape>
                      <o:OLEObject Type="Embed" ProgID="Equation.DSMT4" ShapeID="_x0000_i1104" DrawAspect="Content" ObjectID="_1586786343" r:id="rId143"/>
                    </w:object>
                  </w:r>
                </w:p>
              </w:tc>
              <w:tc>
                <w:tcPr>
                  <w:tcW w:w="1372" w:type="dxa"/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rtl/>
                    </w:rPr>
                    <w:t xml:space="preserve">الوضعية </w:t>
                  </w:r>
                </w:p>
              </w:tc>
            </w:tr>
          </w:tbl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  <w:r w:rsidRPr="00CA0CBE">
              <w:rPr>
                <w:rtl/>
              </w:rPr>
              <w:t>دراسة وضعية</w:t>
            </w:r>
            <w:r w:rsidRPr="00CA0CBE">
              <w:rPr>
                <w:position w:val="-14"/>
              </w:rPr>
              <w:object w:dxaOrig="440" w:dyaOrig="400">
                <v:shape id="_x0000_i1105" type="#_x0000_t75" style="width:21.9pt;height:20.15pt" o:ole="">
                  <v:imagedata r:id="rId65" o:title=""/>
                </v:shape>
                <o:OLEObject Type="Embed" ProgID="Equation.DSMT4" ShapeID="_x0000_i1105" DrawAspect="Content" ObjectID="_1586786344" r:id="rId144"/>
              </w:object>
            </w:r>
            <w:r w:rsidRPr="00CA0CBE">
              <w:rPr>
                <w:rtl/>
              </w:rPr>
              <w:t xml:space="preserve">بالنسبة إلى </w:t>
            </w:r>
            <w:r w:rsidRPr="00CA0CBE">
              <w:rPr>
                <w:position w:val="-14"/>
              </w:rPr>
              <w:object w:dxaOrig="420" w:dyaOrig="400">
                <v:shape id="_x0000_i1106" type="#_x0000_t75" style="width:20.75pt;height:20.15pt" o:ole="">
                  <v:imagedata r:id="rId79" o:title=""/>
                </v:shape>
                <o:OLEObject Type="Embed" ProgID="Equation.DSMT4" ShapeID="_x0000_i1106" DrawAspect="Content" ObjectID="_1586786345" r:id="rId145"/>
              </w:object>
            </w: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</w:p>
          <w:tbl>
            <w:tblPr>
              <w:tblpPr w:leftFromText="180" w:rightFromText="180" w:vertAnchor="text" w:horzAnchor="margin" w:tblpXSpec="center" w:tblpY="796"/>
              <w:tblOverlap w:val="never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1501"/>
              <w:gridCol w:w="1646"/>
              <w:gridCol w:w="961"/>
            </w:tblGrid>
            <w:tr w:rsidR="007F062C" w:rsidRPr="00CA0CBE" w:rsidTr="007F062C">
              <w:trPr>
                <w:trHeight w:val="229"/>
              </w:trPr>
              <w:tc>
                <w:tcPr>
                  <w:tcW w:w="3146" w:type="dxa"/>
                  <w:gridSpan w:val="2"/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position w:val="-4"/>
                    </w:rPr>
                    <w:object w:dxaOrig="380" w:dyaOrig="220">
                      <v:shape id="_x0000_i1107" type="#_x0000_t75" style="width:19pt;height:11.5pt" o:ole="">
                        <v:imagedata r:id="rId132" o:title=""/>
                      </v:shape>
                      <o:OLEObject Type="Embed" ProgID="Equation.DSMT4" ShapeID="_x0000_i1107" DrawAspect="Content" ObjectID="_1586786346" r:id="rId146"/>
                    </w:object>
                  </w:r>
                  <w:r w:rsidRPr="00CA0CBE">
                    <w:rPr>
                      <w:rtl/>
                    </w:rPr>
                    <w:t xml:space="preserve">    0          2 -          4 -   </w:t>
                  </w:r>
                  <w:r w:rsidRPr="00CA0CBE">
                    <w:rPr>
                      <w:position w:val="-4"/>
                    </w:rPr>
                    <w:object w:dxaOrig="380" w:dyaOrig="200">
                      <v:shape id="_x0000_i1108" type="#_x0000_t75" style="width:19pt;height:9.8pt" o:ole="">
                        <v:imagedata r:id="rId134" o:title=""/>
                      </v:shape>
                      <o:OLEObject Type="Embed" ProgID="Equation.DSMT4" ShapeID="_x0000_i1108" DrawAspect="Content" ObjectID="_1586786347" r:id="rId147"/>
                    </w:object>
                  </w:r>
                </w:p>
              </w:tc>
              <w:tc>
                <w:tcPr>
                  <w:tcW w:w="961" w:type="dxa"/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position w:val="-4"/>
                    </w:rPr>
                    <w:object w:dxaOrig="240" w:dyaOrig="200">
                      <v:shape id="_x0000_i1109" type="#_x0000_t75" style="width:12.1pt;height:9.8pt" o:ole="">
                        <v:imagedata r:id="rId136" o:title=""/>
                      </v:shape>
                      <o:OLEObject Type="Embed" ProgID="Equation.DSMT4" ShapeID="_x0000_i1109" DrawAspect="Content" ObjectID="_1586786348" r:id="rId148"/>
                    </w:object>
                  </w:r>
                </w:p>
              </w:tc>
            </w:tr>
            <w:tr w:rsidR="007F062C" w:rsidRPr="00CA0CBE" w:rsidTr="007F062C">
              <w:trPr>
                <w:trHeight w:val="329"/>
              </w:trPr>
              <w:tc>
                <w:tcPr>
                  <w:tcW w:w="1501" w:type="dxa"/>
                  <w:tcBorders>
                    <w:right w:val="double" w:sz="4" w:space="0" w:color="auto"/>
                  </w:tcBorders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rtl/>
                    </w:rPr>
                    <w:t xml:space="preserve">      +  0    -  </w:t>
                  </w:r>
                </w:p>
              </w:tc>
              <w:tc>
                <w:tcPr>
                  <w:tcW w:w="1646" w:type="dxa"/>
                  <w:tcBorders>
                    <w:left w:val="double" w:sz="4" w:space="0" w:color="auto"/>
                  </w:tcBorders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rtl/>
                    </w:rPr>
                    <w:t xml:space="preserve">  -       0   +</w:t>
                  </w:r>
                </w:p>
              </w:tc>
              <w:tc>
                <w:tcPr>
                  <w:tcW w:w="961" w:type="dxa"/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position w:val="-14"/>
                    </w:rPr>
                    <w:object w:dxaOrig="660" w:dyaOrig="400">
                      <v:shape id="_x0000_i1110" type="#_x0000_t75" style="width:32.85pt;height:20.15pt" o:ole="">
                        <v:imagedata r:id="rId149" o:title=""/>
                      </v:shape>
                      <o:OLEObject Type="Embed" ProgID="Equation.DSMT4" ShapeID="_x0000_i1110" DrawAspect="Content" ObjectID="_1586786349" r:id="rId150"/>
                    </w:object>
                  </w:r>
                </w:p>
              </w:tc>
            </w:tr>
          </w:tbl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  <w:r w:rsidRPr="00CA0CBE">
              <w:rPr>
                <w:rtl/>
              </w:rPr>
              <w:t xml:space="preserve">4)  </w:t>
            </w:r>
            <w:r w:rsidRPr="00CA0CBE">
              <w:rPr>
                <w:position w:val="-36"/>
              </w:rPr>
              <w:object w:dxaOrig="2079" w:dyaOrig="740">
                <v:shape id="_x0000_i1111" type="#_x0000_t75" style="width:104.25pt;height:36.85pt" o:ole="">
                  <v:imagedata r:id="rId85" o:title=""/>
                </v:shape>
                <o:OLEObject Type="Embed" ProgID="Equation.DSMT4" ShapeID="_x0000_i1111" DrawAspect="Content" ObjectID="_1586786350" r:id="rId151"/>
              </w:object>
            </w:r>
          </w:p>
          <w:tbl>
            <w:tblPr>
              <w:tblpPr w:leftFromText="180" w:rightFromText="180" w:vertAnchor="text" w:horzAnchor="margin" w:tblpY="1186"/>
              <w:tblOverlap w:val="never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2194"/>
              <w:gridCol w:w="2147"/>
              <w:gridCol w:w="871"/>
            </w:tblGrid>
            <w:tr w:rsidR="007F062C" w:rsidRPr="00CA0CBE" w:rsidTr="007F062C">
              <w:trPr>
                <w:trHeight w:val="387"/>
              </w:trPr>
              <w:tc>
                <w:tcPr>
                  <w:tcW w:w="4341" w:type="dxa"/>
                  <w:gridSpan w:val="2"/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position w:val="-4"/>
                    </w:rPr>
                    <w:object w:dxaOrig="380" w:dyaOrig="220">
                      <v:shape id="_x0000_i1112" type="#_x0000_t75" style="width:19pt;height:11.5pt" o:ole="">
                        <v:imagedata r:id="rId132" o:title=""/>
                      </v:shape>
                      <o:OLEObject Type="Embed" ProgID="Equation.DSMT4" ShapeID="_x0000_i1112" DrawAspect="Content" ObjectID="_1586786351" r:id="rId152"/>
                    </w:object>
                  </w:r>
                  <w:r w:rsidRPr="00CA0CBE">
                    <w:rPr>
                      <w:rtl/>
                    </w:rPr>
                    <w:t xml:space="preserve">            0              2 -            4 -         </w:t>
                  </w:r>
                  <w:r w:rsidRPr="00CA0CBE">
                    <w:rPr>
                      <w:position w:val="-4"/>
                    </w:rPr>
                    <w:object w:dxaOrig="380" w:dyaOrig="200">
                      <v:shape id="_x0000_i1113" type="#_x0000_t75" style="width:19pt;height:9.8pt" o:ole="">
                        <v:imagedata r:id="rId134" o:title=""/>
                      </v:shape>
                      <o:OLEObject Type="Embed" ProgID="Equation.DSMT4" ShapeID="_x0000_i1113" DrawAspect="Content" ObjectID="_1586786352" r:id="rId153"/>
                    </w:object>
                  </w:r>
                </w:p>
              </w:tc>
              <w:tc>
                <w:tcPr>
                  <w:tcW w:w="871" w:type="dxa"/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position w:val="-4"/>
                    </w:rPr>
                    <w:object w:dxaOrig="240" w:dyaOrig="200">
                      <v:shape id="_x0000_i1114" type="#_x0000_t75" style="width:12.1pt;height:9.8pt" o:ole="">
                        <v:imagedata r:id="rId136" o:title=""/>
                      </v:shape>
                      <o:OLEObject Type="Embed" ProgID="Equation.DSMT4" ShapeID="_x0000_i1114" DrawAspect="Content" ObjectID="_1586786353" r:id="rId154"/>
                    </w:object>
                  </w:r>
                </w:p>
              </w:tc>
            </w:tr>
            <w:tr w:rsidR="007F062C" w:rsidRPr="00CA0CBE" w:rsidTr="007F062C">
              <w:trPr>
                <w:trHeight w:val="422"/>
              </w:trPr>
              <w:tc>
                <w:tcPr>
                  <w:tcW w:w="2194" w:type="dxa"/>
                  <w:tcBorders>
                    <w:right w:val="double" w:sz="4" w:space="0" w:color="auto"/>
                  </w:tcBorders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rtl/>
                    </w:rPr>
                    <w:t xml:space="preserve">          +      0      -  </w:t>
                  </w:r>
                </w:p>
              </w:tc>
              <w:tc>
                <w:tcPr>
                  <w:tcW w:w="2147" w:type="dxa"/>
                  <w:tcBorders>
                    <w:left w:val="double" w:sz="4" w:space="0" w:color="auto"/>
                  </w:tcBorders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rtl/>
                    </w:rPr>
                    <w:t xml:space="preserve">     -        0        +</w:t>
                  </w:r>
                </w:p>
              </w:tc>
              <w:tc>
                <w:tcPr>
                  <w:tcW w:w="871" w:type="dxa"/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position w:val="-14"/>
                    </w:rPr>
                    <w:object w:dxaOrig="660" w:dyaOrig="400">
                      <v:shape id="_x0000_i1115" type="#_x0000_t75" style="width:32.85pt;height:20.15pt" o:ole="">
                        <v:imagedata r:id="rId149" o:title=""/>
                      </v:shape>
                      <o:OLEObject Type="Embed" ProgID="Equation.DSMT4" ShapeID="_x0000_i1115" DrawAspect="Content" ObjectID="_1586786354" r:id="rId155"/>
                    </w:object>
                  </w:r>
                </w:p>
              </w:tc>
            </w:tr>
            <w:tr w:rsidR="007F062C" w:rsidRPr="00CA0CBE" w:rsidTr="007F062C">
              <w:trPr>
                <w:trHeight w:val="802"/>
              </w:trPr>
              <w:tc>
                <w:tcPr>
                  <w:tcW w:w="2194" w:type="dxa"/>
                  <w:tcBorders>
                    <w:right w:val="double" w:sz="4" w:space="0" w:color="auto"/>
                  </w:tcBorders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position w:val="-4"/>
                    </w:rPr>
                    <w:object w:dxaOrig="380" w:dyaOrig="220">
                      <v:shape id="_x0000_i1116" type="#_x0000_t75" style="width:19pt;height:11.5pt" o:ole="">
                        <v:imagedata r:id="rId132" o:title=""/>
                      </v:shape>
                      <o:OLEObject Type="Embed" ProgID="Equation.DSMT4" ShapeID="_x0000_i1116" DrawAspect="Content" ObjectID="_1586786355" r:id="rId156"/>
                    </w:object>
                  </w:r>
                  <w:r w:rsidRPr="00CA0CBE">
                    <w:rPr>
                      <w:position w:val="-4"/>
                    </w:rPr>
                    <w:object w:dxaOrig="380" w:dyaOrig="220">
                      <v:shape id="_x0000_i1117" type="#_x0000_t75" style="width:19pt;height:11.5pt" o:ole="">
                        <v:imagedata r:id="rId132" o:title=""/>
                      </v:shape>
                      <o:OLEObject Type="Embed" ProgID="Equation.DSMT4" ShapeID="_x0000_i1117" DrawAspect="Content" ObjectID="_1586786356" r:id="rId157"/>
                    </w:object>
                  </w:r>
                </w:p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</w:p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</w:p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rtl/>
                    </w:rPr>
                    <w:t xml:space="preserve">              2.5 </w:t>
                  </w:r>
                </w:p>
              </w:tc>
              <w:tc>
                <w:tcPr>
                  <w:tcW w:w="2147" w:type="dxa"/>
                  <w:tcBorders>
                    <w:left w:val="double" w:sz="4" w:space="0" w:color="auto"/>
                  </w:tcBorders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rtl/>
                    </w:rPr>
                    <w:t xml:space="preserve">             5.5 -</w:t>
                  </w:r>
                </w:p>
                <w:p w:rsidR="007F062C" w:rsidRPr="00CA0CBE" w:rsidRDefault="00B206D3" w:rsidP="007F062C">
                  <w:pPr>
                    <w:bidi/>
                    <w:spacing w:after="0"/>
                    <w:rPr>
                      <w:rtl/>
                    </w:rPr>
                  </w:pPr>
                  <w:r w:rsidRPr="00B206D3">
                    <w:rPr>
                      <w:noProof/>
                      <w:rtl/>
                    </w:rPr>
                    <w:pict>
                      <v:group id="_x0000_s1130" style="position:absolute;left:0;text-align:left;margin-left:12.3pt;margin-top:-.4pt;width:184.5pt;height:30.75pt;z-index:251660288" coordorigin="4095,10485" coordsize="3690,615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_x0000_s1131" type="#_x0000_t32" style="position:absolute;left:4095;top:10485;width:600;height:615;flip:y" o:connectortype="straight">
                          <v:stroke endarrow="block"/>
                        </v:shape>
                        <v:shape id="_x0000_s1132" type="#_x0000_t32" style="position:absolute;left:7305;top:10560;width:480;height:465;flip:y" o:connectortype="straight">
                          <v:stroke endarrow="block"/>
                        </v:shape>
                        <v:shape id="_x0000_s1133" type="#_x0000_t32" style="position:absolute;left:5190;top:10485;width:480;height:540" o:connectortype="straight">
                          <v:stroke endarrow="block"/>
                        </v:shape>
                        <v:shape id="_x0000_s1134" type="#_x0000_t32" style="position:absolute;left:6435;top:10560;width:570;height:465" o:connectortype="straight">
                          <v:stroke endarrow="block"/>
                        </v:shape>
                        <w10:wrap anchorx="page"/>
                      </v:group>
                    </w:pict>
                  </w:r>
                </w:p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</w:p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position w:val="-4"/>
                    </w:rPr>
                    <w:object w:dxaOrig="380" w:dyaOrig="200">
                      <v:shape id="_x0000_i1118" type="#_x0000_t75" style="width:19pt;height:9.8pt" o:ole="">
                        <v:imagedata r:id="rId134" o:title=""/>
                      </v:shape>
                      <o:OLEObject Type="Embed" ProgID="Equation.DSMT4" ShapeID="_x0000_i1118" DrawAspect="Content" ObjectID="_1586786357" r:id="rId158"/>
                    </w:object>
                  </w:r>
                  <w:r w:rsidRPr="00CA0CBE">
                    <w:rPr>
                      <w:position w:val="-4"/>
                    </w:rPr>
                    <w:object w:dxaOrig="380" w:dyaOrig="200">
                      <v:shape id="_x0000_i1119" type="#_x0000_t75" style="width:19pt;height:9.8pt" o:ole="">
                        <v:imagedata r:id="rId134" o:title=""/>
                      </v:shape>
                      <o:OLEObject Type="Embed" ProgID="Equation.DSMT4" ShapeID="_x0000_i1119" DrawAspect="Content" ObjectID="_1586786358" r:id="rId159"/>
                    </w:object>
                  </w:r>
                </w:p>
              </w:tc>
              <w:tc>
                <w:tcPr>
                  <w:tcW w:w="871" w:type="dxa"/>
                </w:tcPr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</w:p>
                <w:p w:rsidR="007F062C" w:rsidRPr="00CA0CBE" w:rsidRDefault="007F062C" w:rsidP="007F062C">
                  <w:pPr>
                    <w:bidi/>
                    <w:spacing w:after="0"/>
                    <w:rPr>
                      <w:rtl/>
                    </w:rPr>
                  </w:pPr>
                  <w:r w:rsidRPr="00CA0CBE">
                    <w:rPr>
                      <w:position w:val="-14"/>
                    </w:rPr>
                    <w:object w:dxaOrig="620" w:dyaOrig="400">
                      <v:shape id="_x0000_i1120" type="#_x0000_t75" style="width:30.55pt;height:20.15pt" o:ole="">
                        <v:imagedata r:id="rId160" o:title=""/>
                      </v:shape>
                      <o:OLEObject Type="Embed" ProgID="Equation.DSMT4" ShapeID="_x0000_i1120" DrawAspect="Content" ObjectID="_1586786359" r:id="rId161"/>
                    </w:object>
                  </w:r>
                </w:p>
              </w:tc>
            </w:tr>
          </w:tbl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  <w:r w:rsidRPr="00CA0CBE">
              <w:rPr>
                <w:rtl/>
              </w:rPr>
              <w:t xml:space="preserve">جدول التغيرات: </w:t>
            </w: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</w:p>
          <w:p w:rsidR="007F062C" w:rsidRPr="00CA0CBE" w:rsidRDefault="007F062C" w:rsidP="007F062C">
            <w:pPr>
              <w:bidi/>
              <w:rPr>
                <w:rtl/>
              </w:rPr>
            </w:pPr>
          </w:p>
          <w:p w:rsidR="007F062C" w:rsidRPr="00CA0CBE" w:rsidRDefault="007F062C" w:rsidP="007F062C">
            <w:pPr>
              <w:bidi/>
              <w:spacing w:after="0"/>
              <w:rPr>
                <w:rtl/>
              </w:rPr>
            </w:pPr>
            <w:r>
              <w:rPr>
                <w:rFonts w:hint="cs"/>
                <w:rtl/>
              </w:rPr>
              <w:t>5) الرسم:</w:t>
            </w:r>
          </w:p>
          <w:p w:rsidR="007F062C" w:rsidRPr="00CA0CBE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Default="007F062C" w:rsidP="007F062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0,5×4</w:t>
            </w: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  <w:r w:rsidRPr="00C05293">
              <w:rPr>
                <w:rtl/>
              </w:rPr>
              <w:t>0.75</w:t>
            </w: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  <w:r w:rsidRPr="00C05293">
              <w:rPr>
                <w:rtl/>
              </w:rPr>
              <w:t>0.75</w:t>
            </w: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Default="007F062C" w:rsidP="007F062C">
            <w:pPr>
              <w:bidi/>
              <w:rPr>
                <w:rtl/>
              </w:rPr>
            </w:pPr>
          </w:p>
          <w:p w:rsidR="007F062C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Default="007F062C" w:rsidP="007F062C">
            <w:pPr>
              <w:bidi/>
              <w:rPr>
                <w:rtl/>
              </w:rPr>
            </w:pPr>
            <w:r w:rsidRPr="00C05293">
              <w:rPr>
                <w:rtl/>
              </w:rPr>
              <w:t>0.5</w:t>
            </w:r>
          </w:p>
          <w:p w:rsidR="007F062C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  <w:r w:rsidRPr="00C05293">
              <w:rPr>
                <w:rtl/>
              </w:rPr>
              <w:t>1</w:t>
            </w: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0,75</w:t>
            </w: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Default="007F062C" w:rsidP="007F062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0,75</w:t>
            </w:r>
          </w:p>
          <w:p w:rsidR="007F062C" w:rsidRDefault="007F062C" w:rsidP="007F062C">
            <w:pPr>
              <w:bidi/>
              <w:rPr>
                <w:rtl/>
              </w:rPr>
            </w:pPr>
          </w:p>
          <w:p w:rsidR="007F062C" w:rsidRDefault="007F062C" w:rsidP="007F062C">
            <w:pPr>
              <w:bidi/>
              <w:rPr>
                <w:rtl/>
              </w:rPr>
            </w:pPr>
          </w:p>
          <w:p w:rsidR="007F062C" w:rsidRDefault="007F062C" w:rsidP="007F062C">
            <w:pPr>
              <w:bidi/>
              <w:rPr>
                <w:rtl/>
              </w:rPr>
            </w:pPr>
          </w:p>
          <w:p w:rsidR="007F062C" w:rsidRDefault="007F062C" w:rsidP="007F062C">
            <w:pPr>
              <w:bidi/>
              <w:rPr>
                <w:rtl/>
              </w:rPr>
            </w:pPr>
          </w:p>
          <w:p w:rsidR="007F062C" w:rsidRDefault="007F062C" w:rsidP="007F062C">
            <w:pPr>
              <w:bidi/>
              <w:rPr>
                <w:rtl/>
              </w:rPr>
            </w:pPr>
          </w:p>
          <w:p w:rsidR="007F062C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</w:pPr>
            <w:r>
              <w:rPr>
                <w:rFonts w:hint="cs"/>
                <w:rtl/>
              </w:rPr>
              <w:t>1,5</w:t>
            </w: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  <w:rPr>
                <w:rtl/>
              </w:rPr>
            </w:pPr>
          </w:p>
          <w:p w:rsidR="007F062C" w:rsidRPr="00C05293" w:rsidRDefault="007F062C" w:rsidP="007F062C">
            <w:pPr>
              <w:bidi/>
            </w:pPr>
            <w:r w:rsidRPr="00C05293">
              <w:rPr>
                <w:rtl/>
              </w:rPr>
              <w:t>08</w:t>
            </w: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  <w:p w:rsidR="007F062C" w:rsidRPr="00C05293" w:rsidRDefault="007F062C" w:rsidP="007F062C">
            <w:pPr>
              <w:bidi/>
            </w:pPr>
          </w:p>
        </w:tc>
      </w:tr>
    </w:tbl>
    <w:p w:rsidR="00384C13" w:rsidRDefault="00384C13" w:rsidP="00384C13">
      <w:pPr>
        <w:bidi/>
        <w:rPr>
          <w:rFonts w:asciiTheme="majorBidi" w:hAnsiTheme="majorBidi" w:cs="DecoType Thuluth"/>
          <w:sz w:val="28"/>
          <w:szCs w:val="28"/>
          <w:rtl/>
          <w:lang w:bidi="ar-DZ"/>
        </w:rPr>
      </w:pPr>
    </w:p>
    <w:p w:rsidR="008702EE" w:rsidRDefault="00E743CC" w:rsidP="00BE123F">
      <w:pPr>
        <w:bidi/>
        <w:rPr>
          <w:rFonts w:asciiTheme="majorBidi" w:hAnsiTheme="majorBidi" w:cs="DecoType Thuluth"/>
          <w:sz w:val="28"/>
          <w:szCs w:val="28"/>
          <w:lang w:bidi="ar-DZ"/>
        </w:rPr>
      </w:pPr>
      <w:r>
        <w:rPr>
          <w:rFonts w:asciiTheme="majorBidi" w:hAnsiTheme="majorBidi" w:cs="DecoType Thuluth"/>
          <w:noProof/>
          <w:sz w:val="28"/>
          <w:szCs w:val="28"/>
          <w:rtl/>
          <w:lang w:val="en-US"/>
        </w:rPr>
        <w:drawing>
          <wp:inline distT="0" distB="0" distL="0" distR="0">
            <wp:extent cx="6490970" cy="6564630"/>
            <wp:effectExtent l="19050" t="0" r="5080" b="0"/>
            <wp:docPr id="587" name="Imag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0970" cy="656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4C13" w:rsidRPr="008702EE" w:rsidRDefault="008702EE" w:rsidP="008702EE">
      <w:pPr>
        <w:bidi/>
        <w:rPr>
          <w:rFonts w:asciiTheme="majorBidi" w:hAnsiTheme="majorBidi" w:cs="DecoType Thuluth"/>
          <w:sz w:val="28"/>
          <w:szCs w:val="28"/>
          <w:lang w:bidi="ar-DZ"/>
        </w:rPr>
      </w:pPr>
      <w:r>
        <w:rPr>
          <w:rFonts w:asciiTheme="majorBidi" w:hAnsiTheme="majorBidi" w:cs="DecoType Thuluth"/>
          <w:noProof/>
          <w:sz w:val="28"/>
          <w:szCs w:val="28"/>
          <w:rtl/>
          <w:lang w:val="en-US"/>
        </w:rPr>
        <w:lastRenderedPageBreak/>
        <w:drawing>
          <wp:inline distT="0" distB="0" distL="0" distR="0">
            <wp:extent cx="6490970" cy="4328795"/>
            <wp:effectExtent l="19050" t="0" r="5080" b="0"/>
            <wp:docPr id="103" name="Imag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0970" cy="4328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384C13" w:rsidRPr="008702EE" w:rsidSect="00BF7103">
      <w:headerReference w:type="even" r:id="rId164"/>
      <w:headerReference w:type="default" r:id="rId165"/>
      <w:footerReference w:type="even" r:id="rId166"/>
      <w:footerReference w:type="default" r:id="rId167"/>
      <w:headerReference w:type="first" r:id="rId168"/>
      <w:footerReference w:type="first" r:id="rId169"/>
      <w:pgSz w:w="11906" w:h="16838"/>
      <w:pgMar w:top="720" w:right="720" w:bottom="720" w:left="720" w:header="708" w:footer="708" w:gutter="0"/>
      <w:pgBorders w:display="firstPage" w:offsetFrom="page">
        <w:top w:val="pushPinNote1" w:sz="15" w:space="24" w:color="auto"/>
        <w:left w:val="pushPinNote1" w:sz="15" w:space="24" w:color="auto"/>
        <w:bottom w:val="pushPinNote1" w:sz="15" w:space="24" w:color="auto"/>
        <w:right w:val="pushPinNote1" w:sz="15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574C2" w:rsidRDefault="007574C2" w:rsidP="007F062C">
      <w:pPr>
        <w:spacing w:after="0" w:line="240" w:lineRule="auto"/>
      </w:pPr>
      <w:r>
        <w:separator/>
      </w:r>
    </w:p>
  </w:endnote>
  <w:endnote w:type="continuationSeparator" w:id="1">
    <w:p w:rsidR="007574C2" w:rsidRDefault="007574C2" w:rsidP="007F06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DecoType Thuluth">
    <w:panose1 w:val="02010000000000000000"/>
    <w:charset w:val="B2"/>
    <w:family w:val="auto"/>
    <w:pitch w:val="variable"/>
    <w:sig w:usb0="00002001" w:usb1="80000000" w:usb2="00000008" w:usb3="00000000" w:csb0="0000004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OKHTARI-TKOUT-AMAZIGH1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11DFC" w:rsidRDefault="00A11DFC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11DFC" w:rsidRDefault="00A11DFC" w:rsidP="00A11DFC">
    <w:pPr>
      <w:bidi/>
      <w:spacing w:after="0"/>
      <w:jc w:val="right"/>
      <w:rPr>
        <w:rFonts w:asciiTheme="majorBidi" w:hAnsiTheme="majorBidi" w:cs="DecoType Thuluth"/>
        <w:b/>
        <w:bCs/>
        <w:i/>
        <w:iCs/>
        <w:sz w:val="28"/>
        <w:szCs w:val="28"/>
        <w:lang w:bidi="ar-DZ"/>
      </w:rPr>
    </w:pPr>
    <w:r>
      <w:rPr>
        <w:rFonts w:asciiTheme="majorBidi" w:hAnsiTheme="majorBidi" w:cs="DecoType Thuluth" w:hint="cs"/>
        <w:b/>
        <w:bCs/>
        <w:i/>
        <w:iCs/>
        <w:sz w:val="28"/>
        <w:szCs w:val="28"/>
        <w:rtl/>
        <w:lang w:bidi="ar-DZ"/>
      </w:rPr>
      <w:t>أستاذ المادة: بن عدي إسلام</w:t>
    </w:r>
  </w:p>
  <w:p w:rsidR="00A11DFC" w:rsidRDefault="00A11DFC">
    <w:pPr>
      <w:pStyle w:val="a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11DFC" w:rsidRDefault="00A11DFC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574C2" w:rsidRDefault="007574C2" w:rsidP="007F062C">
      <w:pPr>
        <w:spacing w:after="0" w:line="240" w:lineRule="auto"/>
      </w:pPr>
      <w:r>
        <w:separator/>
      </w:r>
    </w:p>
  </w:footnote>
  <w:footnote w:type="continuationSeparator" w:id="1">
    <w:p w:rsidR="007574C2" w:rsidRDefault="007574C2" w:rsidP="007F06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11DFC" w:rsidRDefault="00A11DFC">
    <w:pPr>
      <w:pStyle w:val="a6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11DFC" w:rsidRDefault="00A11DFC">
    <w:pPr>
      <w:pStyle w:val="a6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11DFC" w:rsidRDefault="00A11DFC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185ED0"/>
    <w:multiLevelType w:val="hybridMultilevel"/>
    <w:tmpl w:val="228CCAB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8A5FFC"/>
    <w:multiLevelType w:val="hybridMultilevel"/>
    <w:tmpl w:val="E658451E"/>
    <w:lvl w:ilvl="0" w:tplc="66204D9C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EAC3D4E"/>
    <w:multiLevelType w:val="hybridMultilevel"/>
    <w:tmpl w:val="E658451E"/>
    <w:lvl w:ilvl="0" w:tplc="66204D9C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68A781B"/>
    <w:multiLevelType w:val="hybridMultilevel"/>
    <w:tmpl w:val="228CCAB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BF7103"/>
    <w:rsid w:val="00000328"/>
    <w:rsid w:val="0000050F"/>
    <w:rsid w:val="000009D5"/>
    <w:rsid w:val="00000F62"/>
    <w:rsid w:val="0000106F"/>
    <w:rsid w:val="0000108B"/>
    <w:rsid w:val="0000123F"/>
    <w:rsid w:val="00002213"/>
    <w:rsid w:val="000026BE"/>
    <w:rsid w:val="000031A7"/>
    <w:rsid w:val="0000343F"/>
    <w:rsid w:val="00004880"/>
    <w:rsid w:val="00005AEC"/>
    <w:rsid w:val="00006134"/>
    <w:rsid w:val="0000747A"/>
    <w:rsid w:val="0000748B"/>
    <w:rsid w:val="00013FB2"/>
    <w:rsid w:val="000153DB"/>
    <w:rsid w:val="000156FC"/>
    <w:rsid w:val="0001582F"/>
    <w:rsid w:val="00015BCC"/>
    <w:rsid w:val="000172EC"/>
    <w:rsid w:val="000173A6"/>
    <w:rsid w:val="000179A8"/>
    <w:rsid w:val="00021D8D"/>
    <w:rsid w:val="000226C1"/>
    <w:rsid w:val="000227DB"/>
    <w:rsid w:val="00022FB3"/>
    <w:rsid w:val="00024140"/>
    <w:rsid w:val="0002663F"/>
    <w:rsid w:val="00026B1C"/>
    <w:rsid w:val="00027D5F"/>
    <w:rsid w:val="00027DD9"/>
    <w:rsid w:val="00030189"/>
    <w:rsid w:val="00030F1B"/>
    <w:rsid w:val="00031D1A"/>
    <w:rsid w:val="0003277C"/>
    <w:rsid w:val="00032FBA"/>
    <w:rsid w:val="000331CC"/>
    <w:rsid w:val="00033445"/>
    <w:rsid w:val="00033ADF"/>
    <w:rsid w:val="00034188"/>
    <w:rsid w:val="00034394"/>
    <w:rsid w:val="00035238"/>
    <w:rsid w:val="000359B3"/>
    <w:rsid w:val="000359E7"/>
    <w:rsid w:val="00036624"/>
    <w:rsid w:val="00036671"/>
    <w:rsid w:val="000375E6"/>
    <w:rsid w:val="00037D0D"/>
    <w:rsid w:val="0004277A"/>
    <w:rsid w:val="00043512"/>
    <w:rsid w:val="00043760"/>
    <w:rsid w:val="00043A33"/>
    <w:rsid w:val="00044205"/>
    <w:rsid w:val="00044E2A"/>
    <w:rsid w:val="00044F31"/>
    <w:rsid w:val="00051279"/>
    <w:rsid w:val="00051F98"/>
    <w:rsid w:val="00054F4B"/>
    <w:rsid w:val="00055156"/>
    <w:rsid w:val="000553EF"/>
    <w:rsid w:val="000559FF"/>
    <w:rsid w:val="000561CB"/>
    <w:rsid w:val="0005631D"/>
    <w:rsid w:val="00056C52"/>
    <w:rsid w:val="00057AAD"/>
    <w:rsid w:val="00057AF1"/>
    <w:rsid w:val="00057D2A"/>
    <w:rsid w:val="00057EAA"/>
    <w:rsid w:val="00057F35"/>
    <w:rsid w:val="00060361"/>
    <w:rsid w:val="000608DF"/>
    <w:rsid w:val="00061319"/>
    <w:rsid w:val="0006193D"/>
    <w:rsid w:val="00064BFC"/>
    <w:rsid w:val="00065B3D"/>
    <w:rsid w:val="00065E19"/>
    <w:rsid w:val="0006622F"/>
    <w:rsid w:val="00066B21"/>
    <w:rsid w:val="0006734B"/>
    <w:rsid w:val="00067D7F"/>
    <w:rsid w:val="00067FAD"/>
    <w:rsid w:val="000700A3"/>
    <w:rsid w:val="00070339"/>
    <w:rsid w:val="00070861"/>
    <w:rsid w:val="0007135F"/>
    <w:rsid w:val="00071A5E"/>
    <w:rsid w:val="0007256A"/>
    <w:rsid w:val="000732C8"/>
    <w:rsid w:val="000737BC"/>
    <w:rsid w:val="00073F17"/>
    <w:rsid w:val="00074516"/>
    <w:rsid w:val="000759E8"/>
    <w:rsid w:val="00075A66"/>
    <w:rsid w:val="00077CA1"/>
    <w:rsid w:val="00080DBC"/>
    <w:rsid w:val="00081E2B"/>
    <w:rsid w:val="00082BB7"/>
    <w:rsid w:val="0008345C"/>
    <w:rsid w:val="00083950"/>
    <w:rsid w:val="000854BD"/>
    <w:rsid w:val="000858B9"/>
    <w:rsid w:val="00085B17"/>
    <w:rsid w:val="00086094"/>
    <w:rsid w:val="000865A8"/>
    <w:rsid w:val="0008738B"/>
    <w:rsid w:val="00090828"/>
    <w:rsid w:val="000917C8"/>
    <w:rsid w:val="0009363D"/>
    <w:rsid w:val="00093739"/>
    <w:rsid w:val="00093790"/>
    <w:rsid w:val="00093858"/>
    <w:rsid w:val="0009397B"/>
    <w:rsid w:val="00093BAD"/>
    <w:rsid w:val="00093F3C"/>
    <w:rsid w:val="00094512"/>
    <w:rsid w:val="00094F98"/>
    <w:rsid w:val="00095ECF"/>
    <w:rsid w:val="00096F46"/>
    <w:rsid w:val="00097A1F"/>
    <w:rsid w:val="000A0B9F"/>
    <w:rsid w:val="000A1D76"/>
    <w:rsid w:val="000A1EB6"/>
    <w:rsid w:val="000A24A8"/>
    <w:rsid w:val="000A295A"/>
    <w:rsid w:val="000A2AF4"/>
    <w:rsid w:val="000A385F"/>
    <w:rsid w:val="000A4259"/>
    <w:rsid w:val="000A4365"/>
    <w:rsid w:val="000A5095"/>
    <w:rsid w:val="000A56A9"/>
    <w:rsid w:val="000A5B1E"/>
    <w:rsid w:val="000A67FB"/>
    <w:rsid w:val="000A6ACF"/>
    <w:rsid w:val="000A6E2F"/>
    <w:rsid w:val="000A7F49"/>
    <w:rsid w:val="000B02CE"/>
    <w:rsid w:val="000B085A"/>
    <w:rsid w:val="000B1A1E"/>
    <w:rsid w:val="000B1A94"/>
    <w:rsid w:val="000B34F2"/>
    <w:rsid w:val="000B4628"/>
    <w:rsid w:val="000B4D80"/>
    <w:rsid w:val="000B4E8E"/>
    <w:rsid w:val="000B4F69"/>
    <w:rsid w:val="000B6FB0"/>
    <w:rsid w:val="000C0707"/>
    <w:rsid w:val="000C0BE5"/>
    <w:rsid w:val="000C1179"/>
    <w:rsid w:val="000C298E"/>
    <w:rsid w:val="000C2CBA"/>
    <w:rsid w:val="000C3301"/>
    <w:rsid w:val="000C4ACB"/>
    <w:rsid w:val="000C4B8A"/>
    <w:rsid w:val="000C51DC"/>
    <w:rsid w:val="000C5307"/>
    <w:rsid w:val="000C54F6"/>
    <w:rsid w:val="000C68B3"/>
    <w:rsid w:val="000C74E9"/>
    <w:rsid w:val="000C7E33"/>
    <w:rsid w:val="000C7F13"/>
    <w:rsid w:val="000D0203"/>
    <w:rsid w:val="000D08EA"/>
    <w:rsid w:val="000D09A9"/>
    <w:rsid w:val="000D2513"/>
    <w:rsid w:val="000D350C"/>
    <w:rsid w:val="000D385B"/>
    <w:rsid w:val="000D43FD"/>
    <w:rsid w:val="000D6263"/>
    <w:rsid w:val="000E0BB5"/>
    <w:rsid w:val="000E0F75"/>
    <w:rsid w:val="000E172D"/>
    <w:rsid w:val="000E2BAC"/>
    <w:rsid w:val="000E3942"/>
    <w:rsid w:val="000E3998"/>
    <w:rsid w:val="000E4150"/>
    <w:rsid w:val="000E5210"/>
    <w:rsid w:val="000E7304"/>
    <w:rsid w:val="000E7578"/>
    <w:rsid w:val="000F0837"/>
    <w:rsid w:val="000F0A68"/>
    <w:rsid w:val="000F0AEF"/>
    <w:rsid w:val="000F20C3"/>
    <w:rsid w:val="000F21E9"/>
    <w:rsid w:val="000F2973"/>
    <w:rsid w:val="000F2B8D"/>
    <w:rsid w:val="000F2D6D"/>
    <w:rsid w:val="000F3237"/>
    <w:rsid w:val="000F3870"/>
    <w:rsid w:val="000F67D4"/>
    <w:rsid w:val="000F6D35"/>
    <w:rsid w:val="000F717D"/>
    <w:rsid w:val="000F72BD"/>
    <w:rsid w:val="000F7D13"/>
    <w:rsid w:val="000F7EF1"/>
    <w:rsid w:val="0010392C"/>
    <w:rsid w:val="00103D6E"/>
    <w:rsid w:val="0010562D"/>
    <w:rsid w:val="00105E8C"/>
    <w:rsid w:val="00106212"/>
    <w:rsid w:val="0010781A"/>
    <w:rsid w:val="001106C0"/>
    <w:rsid w:val="00111ABD"/>
    <w:rsid w:val="00113022"/>
    <w:rsid w:val="001134A0"/>
    <w:rsid w:val="00113A6B"/>
    <w:rsid w:val="001150FF"/>
    <w:rsid w:val="00115C2B"/>
    <w:rsid w:val="00120964"/>
    <w:rsid w:val="001209EB"/>
    <w:rsid w:val="00121DC6"/>
    <w:rsid w:val="00122B3C"/>
    <w:rsid w:val="00122BF6"/>
    <w:rsid w:val="00122C6B"/>
    <w:rsid w:val="00123F5C"/>
    <w:rsid w:val="00124099"/>
    <w:rsid w:val="00126087"/>
    <w:rsid w:val="00126AAE"/>
    <w:rsid w:val="0013032E"/>
    <w:rsid w:val="00130DEA"/>
    <w:rsid w:val="00132837"/>
    <w:rsid w:val="00132F64"/>
    <w:rsid w:val="0013361F"/>
    <w:rsid w:val="0013382F"/>
    <w:rsid w:val="00135274"/>
    <w:rsid w:val="0013631A"/>
    <w:rsid w:val="001366D8"/>
    <w:rsid w:val="00140CCE"/>
    <w:rsid w:val="00140E67"/>
    <w:rsid w:val="001410FE"/>
    <w:rsid w:val="0014174C"/>
    <w:rsid w:val="001421B7"/>
    <w:rsid w:val="0014599F"/>
    <w:rsid w:val="00146F99"/>
    <w:rsid w:val="00147DF2"/>
    <w:rsid w:val="0015106E"/>
    <w:rsid w:val="001519D3"/>
    <w:rsid w:val="0015212B"/>
    <w:rsid w:val="00152A66"/>
    <w:rsid w:val="00152C2E"/>
    <w:rsid w:val="00153D49"/>
    <w:rsid w:val="0015572E"/>
    <w:rsid w:val="00155923"/>
    <w:rsid w:val="00156592"/>
    <w:rsid w:val="001567CC"/>
    <w:rsid w:val="001567D0"/>
    <w:rsid w:val="001572B5"/>
    <w:rsid w:val="00160883"/>
    <w:rsid w:val="0016281F"/>
    <w:rsid w:val="00163964"/>
    <w:rsid w:val="00165113"/>
    <w:rsid w:val="00165603"/>
    <w:rsid w:val="00165BD8"/>
    <w:rsid w:val="00166B71"/>
    <w:rsid w:val="001674A2"/>
    <w:rsid w:val="001677C6"/>
    <w:rsid w:val="00170413"/>
    <w:rsid w:val="00170458"/>
    <w:rsid w:val="00170D93"/>
    <w:rsid w:val="001728D7"/>
    <w:rsid w:val="0017346E"/>
    <w:rsid w:val="00173E47"/>
    <w:rsid w:val="00174BF6"/>
    <w:rsid w:val="00175C99"/>
    <w:rsid w:val="0017615D"/>
    <w:rsid w:val="00176FE6"/>
    <w:rsid w:val="00177F22"/>
    <w:rsid w:val="00180884"/>
    <w:rsid w:val="00180B0A"/>
    <w:rsid w:val="00181BC3"/>
    <w:rsid w:val="00181F64"/>
    <w:rsid w:val="00182AFE"/>
    <w:rsid w:val="0018361B"/>
    <w:rsid w:val="00184808"/>
    <w:rsid w:val="001850F9"/>
    <w:rsid w:val="001873A5"/>
    <w:rsid w:val="00190B78"/>
    <w:rsid w:val="00191E4C"/>
    <w:rsid w:val="00191FDF"/>
    <w:rsid w:val="00192730"/>
    <w:rsid w:val="0019280F"/>
    <w:rsid w:val="001937F8"/>
    <w:rsid w:val="00193B21"/>
    <w:rsid w:val="001942FE"/>
    <w:rsid w:val="00194493"/>
    <w:rsid w:val="001952C8"/>
    <w:rsid w:val="0019628E"/>
    <w:rsid w:val="001963A9"/>
    <w:rsid w:val="00196D1C"/>
    <w:rsid w:val="001973FB"/>
    <w:rsid w:val="001976CF"/>
    <w:rsid w:val="001977CB"/>
    <w:rsid w:val="00197E12"/>
    <w:rsid w:val="001A0A60"/>
    <w:rsid w:val="001A0CC0"/>
    <w:rsid w:val="001A1399"/>
    <w:rsid w:val="001A14D6"/>
    <w:rsid w:val="001A159C"/>
    <w:rsid w:val="001A20E0"/>
    <w:rsid w:val="001A2168"/>
    <w:rsid w:val="001A2644"/>
    <w:rsid w:val="001A287A"/>
    <w:rsid w:val="001A3454"/>
    <w:rsid w:val="001A39A5"/>
    <w:rsid w:val="001A3A42"/>
    <w:rsid w:val="001A3AE1"/>
    <w:rsid w:val="001A5B7E"/>
    <w:rsid w:val="001A5D7F"/>
    <w:rsid w:val="001A62DA"/>
    <w:rsid w:val="001A6F1C"/>
    <w:rsid w:val="001A76C0"/>
    <w:rsid w:val="001A7C41"/>
    <w:rsid w:val="001A7FDA"/>
    <w:rsid w:val="001B00A6"/>
    <w:rsid w:val="001B08AD"/>
    <w:rsid w:val="001B0A7D"/>
    <w:rsid w:val="001B1144"/>
    <w:rsid w:val="001B1363"/>
    <w:rsid w:val="001B148D"/>
    <w:rsid w:val="001B15B0"/>
    <w:rsid w:val="001B195E"/>
    <w:rsid w:val="001B2701"/>
    <w:rsid w:val="001B3992"/>
    <w:rsid w:val="001B3BC1"/>
    <w:rsid w:val="001B4128"/>
    <w:rsid w:val="001B4560"/>
    <w:rsid w:val="001B501B"/>
    <w:rsid w:val="001B55DD"/>
    <w:rsid w:val="001B624A"/>
    <w:rsid w:val="001B6AC5"/>
    <w:rsid w:val="001B75C0"/>
    <w:rsid w:val="001B793C"/>
    <w:rsid w:val="001B7FBF"/>
    <w:rsid w:val="001C044E"/>
    <w:rsid w:val="001C0C77"/>
    <w:rsid w:val="001C13BB"/>
    <w:rsid w:val="001C2459"/>
    <w:rsid w:val="001C3529"/>
    <w:rsid w:val="001C4E40"/>
    <w:rsid w:val="001C5728"/>
    <w:rsid w:val="001C6B87"/>
    <w:rsid w:val="001C6FF9"/>
    <w:rsid w:val="001C759F"/>
    <w:rsid w:val="001C7D2A"/>
    <w:rsid w:val="001D0B4E"/>
    <w:rsid w:val="001D1C52"/>
    <w:rsid w:val="001D2487"/>
    <w:rsid w:val="001D2689"/>
    <w:rsid w:val="001D2FB5"/>
    <w:rsid w:val="001D4F64"/>
    <w:rsid w:val="001D5B94"/>
    <w:rsid w:val="001D5D45"/>
    <w:rsid w:val="001D675C"/>
    <w:rsid w:val="001D715D"/>
    <w:rsid w:val="001D763C"/>
    <w:rsid w:val="001E105D"/>
    <w:rsid w:val="001E130E"/>
    <w:rsid w:val="001E170D"/>
    <w:rsid w:val="001E1DE6"/>
    <w:rsid w:val="001E23B6"/>
    <w:rsid w:val="001E3B18"/>
    <w:rsid w:val="001E3FC5"/>
    <w:rsid w:val="001E42E5"/>
    <w:rsid w:val="001E42EC"/>
    <w:rsid w:val="001E4E29"/>
    <w:rsid w:val="001E5640"/>
    <w:rsid w:val="001E7102"/>
    <w:rsid w:val="001E71B8"/>
    <w:rsid w:val="001E75E4"/>
    <w:rsid w:val="001F0100"/>
    <w:rsid w:val="001F12CF"/>
    <w:rsid w:val="001F1E7E"/>
    <w:rsid w:val="001F1FEC"/>
    <w:rsid w:val="001F200C"/>
    <w:rsid w:val="001F22D4"/>
    <w:rsid w:val="001F2608"/>
    <w:rsid w:val="001F3695"/>
    <w:rsid w:val="001F4F31"/>
    <w:rsid w:val="001F58F5"/>
    <w:rsid w:val="00201CB0"/>
    <w:rsid w:val="002021DF"/>
    <w:rsid w:val="00202329"/>
    <w:rsid w:val="00202971"/>
    <w:rsid w:val="00204757"/>
    <w:rsid w:val="00204965"/>
    <w:rsid w:val="00204EB9"/>
    <w:rsid w:val="00205B84"/>
    <w:rsid w:val="00206460"/>
    <w:rsid w:val="0020675D"/>
    <w:rsid w:val="00207968"/>
    <w:rsid w:val="0021069E"/>
    <w:rsid w:val="00210E1F"/>
    <w:rsid w:val="00211075"/>
    <w:rsid w:val="00213587"/>
    <w:rsid w:val="00213BD4"/>
    <w:rsid w:val="0021426B"/>
    <w:rsid w:val="0021440E"/>
    <w:rsid w:val="00214F40"/>
    <w:rsid w:val="00215F0E"/>
    <w:rsid w:val="00216F3A"/>
    <w:rsid w:val="00216F51"/>
    <w:rsid w:val="002222A7"/>
    <w:rsid w:val="00222B17"/>
    <w:rsid w:val="00223450"/>
    <w:rsid w:val="00223960"/>
    <w:rsid w:val="00224BDD"/>
    <w:rsid w:val="00225304"/>
    <w:rsid w:val="002258C9"/>
    <w:rsid w:val="00226D48"/>
    <w:rsid w:val="00226FAE"/>
    <w:rsid w:val="00227008"/>
    <w:rsid w:val="002300FB"/>
    <w:rsid w:val="002303FC"/>
    <w:rsid w:val="002304B8"/>
    <w:rsid w:val="0023092C"/>
    <w:rsid w:val="00232D5D"/>
    <w:rsid w:val="002333CB"/>
    <w:rsid w:val="002342F5"/>
    <w:rsid w:val="002344E5"/>
    <w:rsid w:val="002349F2"/>
    <w:rsid w:val="00235503"/>
    <w:rsid w:val="00235ECB"/>
    <w:rsid w:val="00237D8C"/>
    <w:rsid w:val="0024026F"/>
    <w:rsid w:val="002419CF"/>
    <w:rsid w:val="002426C3"/>
    <w:rsid w:val="00242C8A"/>
    <w:rsid w:val="00242EDF"/>
    <w:rsid w:val="0024380A"/>
    <w:rsid w:val="002438A0"/>
    <w:rsid w:val="00243D98"/>
    <w:rsid w:val="002462FD"/>
    <w:rsid w:val="002465D3"/>
    <w:rsid w:val="0024719A"/>
    <w:rsid w:val="00247F62"/>
    <w:rsid w:val="00250D13"/>
    <w:rsid w:val="002517BF"/>
    <w:rsid w:val="00252494"/>
    <w:rsid w:val="00253134"/>
    <w:rsid w:val="002542C5"/>
    <w:rsid w:val="002542DA"/>
    <w:rsid w:val="00254844"/>
    <w:rsid w:val="00254900"/>
    <w:rsid w:val="00254E83"/>
    <w:rsid w:val="00255339"/>
    <w:rsid w:val="00256113"/>
    <w:rsid w:val="00256E32"/>
    <w:rsid w:val="00260360"/>
    <w:rsid w:val="00260450"/>
    <w:rsid w:val="0026186D"/>
    <w:rsid w:val="00261F9D"/>
    <w:rsid w:val="00263714"/>
    <w:rsid w:val="00264535"/>
    <w:rsid w:val="002649B2"/>
    <w:rsid w:val="002720B7"/>
    <w:rsid w:val="00272D9F"/>
    <w:rsid w:val="002744BA"/>
    <w:rsid w:val="002745DA"/>
    <w:rsid w:val="002745F0"/>
    <w:rsid w:val="002749F7"/>
    <w:rsid w:val="002753AD"/>
    <w:rsid w:val="002757C8"/>
    <w:rsid w:val="00276654"/>
    <w:rsid w:val="00277F7C"/>
    <w:rsid w:val="00281D14"/>
    <w:rsid w:val="002821F7"/>
    <w:rsid w:val="0028364B"/>
    <w:rsid w:val="002839F2"/>
    <w:rsid w:val="00284BE8"/>
    <w:rsid w:val="00286EE4"/>
    <w:rsid w:val="00287623"/>
    <w:rsid w:val="00290918"/>
    <w:rsid w:val="00290B34"/>
    <w:rsid w:val="0029122A"/>
    <w:rsid w:val="002914BA"/>
    <w:rsid w:val="0029157C"/>
    <w:rsid w:val="0029214A"/>
    <w:rsid w:val="002921AF"/>
    <w:rsid w:val="00292319"/>
    <w:rsid w:val="0029298E"/>
    <w:rsid w:val="00292AC9"/>
    <w:rsid w:val="00293F54"/>
    <w:rsid w:val="00294740"/>
    <w:rsid w:val="00294794"/>
    <w:rsid w:val="00294DBD"/>
    <w:rsid w:val="00296A0D"/>
    <w:rsid w:val="00296A1F"/>
    <w:rsid w:val="00296F6D"/>
    <w:rsid w:val="0029778B"/>
    <w:rsid w:val="00297DA5"/>
    <w:rsid w:val="002A0106"/>
    <w:rsid w:val="002A3072"/>
    <w:rsid w:val="002A484B"/>
    <w:rsid w:val="002A54DB"/>
    <w:rsid w:val="002A58F4"/>
    <w:rsid w:val="002A615B"/>
    <w:rsid w:val="002A63F9"/>
    <w:rsid w:val="002A65F4"/>
    <w:rsid w:val="002B0091"/>
    <w:rsid w:val="002B09C4"/>
    <w:rsid w:val="002B0B08"/>
    <w:rsid w:val="002B0BD9"/>
    <w:rsid w:val="002B1B5B"/>
    <w:rsid w:val="002B2681"/>
    <w:rsid w:val="002B3063"/>
    <w:rsid w:val="002B4508"/>
    <w:rsid w:val="002B4A1A"/>
    <w:rsid w:val="002B514E"/>
    <w:rsid w:val="002B6268"/>
    <w:rsid w:val="002B7896"/>
    <w:rsid w:val="002B7AF2"/>
    <w:rsid w:val="002B7B48"/>
    <w:rsid w:val="002C041A"/>
    <w:rsid w:val="002C078B"/>
    <w:rsid w:val="002C07D3"/>
    <w:rsid w:val="002C1790"/>
    <w:rsid w:val="002C1A66"/>
    <w:rsid w:val="002C1EA8"/>
    <w:rsid w:val="002C3C41"/>
    <w:rsid w:val="002C4BDC"/>
    <w:rsid w:val="002C4C9A"/>
    <w:rsid w:val="002C5ADD"/>
    <w:rsid w:val="002C6E56"/>
    <w:rsid w:val="002C7694"/>
    <w:rsid w:val="002C7CDD"/>
    <w:rsid w:val="002C7D8B"/>
    <w:rsid w:val="002D11E2"/>
    <w:rsid w:val="002D16AD"/>
    <w:rsid w:val="002D1961"/>
    <w:rsid w:val="002D1E70"/>
    <w:rsid w:val="002D238C"/>
    <w:rsid w:val="002D2778"/>
    <w:rsid w:val="002D441A"/>
    <w:rsid w:val="002D4E87"/>
    <w:rsid w:val="002D54F1"/>
    <w:rsid w:val="002D5F7A"/>
    <w:rsid w:val="002D69DF"/>
    <w:rsid w:val="002D71BE"/>
    <w:rsid w:val="002D7674"/>
    <w:rsid w:val="002E08F6"/>
    <w:rsid w:val="002E10CA"/>
    <w:rsid w:val="002E124A"/>
    <w:rsid w:val="002E166F"/>
    <w:rsid w:val="002E2357"/>
    <w:rsid w:val="002E2F3B"/>
    <w:rsid w:val="002E3860"/>
    <w:rsid w:val="002E47FC"/>
    <w:rsid w:val="002E5DA8"/>
    <w:rsid w:val="002E7183"/>
    <w:rsid w:val="002E7D9F"/>
    <w:rsid w:val="002F0BF6"/>
    <w:rsid w:val="002F0DC6"/>
    <w:rsid w:val="002F1DF1"/>
    <w:rsid w:val="002F377E"/>
    <w:rsid w:val="002F3BE5"/>
    <w:rsid w:val="002F3FD7"/>
    <w:rsid w:val="002F4F3D"/>
    <w:rsid w:val="002F58DB"/>
    <w:rsid w:val="002F7265"/>
    <w:rsid w:val="002F7A7C"/>
    <w:rsid w:val="002F7D5E"/>
    <w:rsid w:val="0030092A"/>
    <w:rsid w:val="003013F2"/>
    <w:rsid w:val="00301901"/>
    <w:rsid w:val="00301E88"/>
    <w:rsid w:val="003024FD"/>
    <w:rsid w:val="00302839"/>
    <w:rsid w:val="00303A64"/>
    <w:rsid w:val="00304D51"/>
    <w:rsid w:val="00304F74"/>
    <w:rsid w:val="003050A4"/>
    <w:rsid w:val="003066C0"/>
    <w:rsid w:val="0030679D"/>
    <w:rsid w:val="00306BC2"/>
    <w:rsid w:val="00306CE5"/>
    <w:rsid w:val="00307BBE"/>
    <w:rsid w:val="00311885"/>
    <w:rsid w:val="00312301"/>
    <w:rsid w:val="0031405B"/>
    <w:rsid w:val="00314B72"/>
    <w:rsid w:val="0031552D"/>
    <w:rsid w:val="0031555D"/>
    <w:rsid w:val="003160E4"/>
    <w:rsid w:val="00316919"/>
    <w:rsid w:val="00316A90"/>
    <w:rsid w:val="00316C42"/>
    <w:rsid w:val="00316CC1"/>
    <w:rsid w:val="00317155"/>
    <w:rsid w:val="00317AC0"/>
    <w:rsid w:val="0032150C"/>
    <w:rsid w:val="003237EC"/>
    <w:rsid w:val="00323A21"/>
    <w:rsid w:val="00324975"/>
    <w:rsid w:val="003253A0"/>
    <w:rsid w:val="0032556C"/>
    <w:rsid w:val="00325C03"/>
    <w:rsid w:val="0032682F"/>
    <w:rsid w:val="00327378"/>
    <w:rsid w:val="003307B1"/>
    <w:rsid w:val="00330BCB"/>
    <w:rsid w:val="0033176D"/>
    <w:rsid w:val="0033278D"/>
    <w:rsid w:val="00332EBF"/>
    <w:rsid w:val="00333BED"/>
    <w:rsid w:val="0033426E"/>
    <w:rsid w:val="00334CF6"/>
    <w:rsid w:val="003359C6"/>
    <w:rsid w:val="00336C9B"/>
    <w:rsid w:val="003379DA"/>
    <w:rsid w:val="00337DD8"/>
    <w:rsid w:val="00341C4F"/>
    <w:rsid w:val="00341CE1"/>
    <w:rsid w:val="0034304B"/>
    <w:rsid w:val="00343BB8"/>
    <w:rsid w:val="0034511B"/>
    <w:rsid w:val="003453EE"/>
    <w:rsid w:val="00345768"/>
    <w:rsid w:val="00346557"/>
    <w:rsid w:val="0034677C"/>
    <w:rsid w:val="00350643"/>
    <w:rsid w:val="0035129D"/>
    <w:rsid w:val="003516D0"/>
    <w:rsid w:val="00351C27"/>
    <w:rsid w:val="00351E25"/>
    <w:rsid w:val="00352692"/>
    <w:rsid w:val="003534CC"/>
    <w:rsid w:val="003547BB"/>
    <w:rsid w:val="00354C62"/>
    <w:rsid w:val="0035503A"/>
    <w:rsid w:val="003555C0"/>
    <w:rsid w:val="00356982"/>
    <w:rsid w:val="0035752F"/>
    <w:rsid w:val="00357F22"/>
    <w:rsid w:val="00360863"/>
    <w:rsid w:val="00360E68"/>
    <w:rsid w:val="003638F8"/>
    <w:rsid w:val="00363D36"/>
    <w:rsid w:val="0036453D"/>
    <w:rsid w:val="00364CFB"/>
    <w:rsid w:val="00365DE9"/>
    <w:rsid w:val="0036702E"/>
    <w:rsid w:val="00367C28"/>
    <w:rsid w:val="0037020A"/>
    <w:rsid w:val="00370827"/>
    <w:rsid w:val="00371046"/>
    <w:rsid w:val="00373843"/>
    <w:rsid w:val="0037403B"/>
    <w:rsid w:val="0037429C"/>
    <w:rsid w:val="00374FD6"/>
    <w:rsid w:val="003759E0"/>
    <w:rsid w:val="00376E46"/>
    <w:rsid w:val="003775ED"/>
    <w:rsid w:val="0038003B"/>
    <w:rsid w:val="0038026F"/>
    <w:rsid w:val="0038045B"/>
    <w:rsid w:val="00380851"/>
    <w:rsid w:val="00380976"/>
    <w:rsid w:val="00380A95"/>
    <w:rsid w:val="0038109F"/>
    <w:rsid w:val="00381957"/>
    <w:rsid w:val="003821D9"/>
    <w:rsid w:val="00384C04"/>
    <w:rsid w:val="00384C13"/>
    <w:rsid w:val="00385105"/>
    <w:rsid w:val="0038539E"/>
    <w:rsid w:val="00385508"/>
    <w:rsid w:val="0038581C"/>
    <w:rsid w:val="00385F8F"/>
    <w:rsid w:val="0038687A"/>
    <w:rsid w:val="003875BF"/>
    <w:rsid w:val="00387EA7"/>
    <w:rsid w:val="003910C4"/>
    <w:rsid w:val="00391AF3"/>
    <w:rsid w:val="00392569"/>
    <w:rsid w:val="00392AB0"/>
    <w:rsid w:val="00392B79"/>
    <w:rsid w:val="00395E81"/>
    <w:rsid w:val="00396409"/>
    <w:rsid w:val="00396587"/>
    <w:rsid w:val="00397FEC"/>
    <w:rsid w:val="003A0133"/>
    <w:rsid w:val="003A1068"/>
    <w:rsid w:val="003A11D8"/>
    <w:rsid w:val="003A11D9"/>
    <w:rsid w:val="003A1E6D"/>
    <w:rsid w:val="003A2526"/>
    <w:rsid w:val="003A2BB1"/>
    <w:rsid w:val="003A384D"/>
    <w:rsid w:val="003A491C"/>
    <w:rsid w:val="003A4F21"/>
    <w:rsid w:val="003A7922"/>
    <w:rsid w:val="003B1AEF"/>
    <w:rsid w:val="003B295F"/>
    <w:rsid w:val="003B2D4A"/>
    <w:rsid w:val="003B3701"/>
    <w:rsid w:val="003B3B08"/>
    <w:rsid w:val="003B5752"/>
    <w:rsid w:val="003B666C"/>
    <w:rsid w:val="003B6C39"/>
    <w:rsid w:val="003B776F"/>
    <w:rsid w:val="003B7AE7"/>
    <w:rsid w:val="003C0A48"/>
    <w:rsid w:val="003C0C55"/>
    <w:rsid w:val="003C1B43"/>
    <w:rsid w:val="003C1FDE"/>
    <w:rsid w:val="003C3056"/>
    <w:rsid w:val="003C4A2E"/>
    <w:rsid w:val="003C5F05"/>
    <w:rsid w:val="003C649E"/>
    <w:rsid w:val="003C7BBF"/>
    <w:rsid w:val="003D0864"/>
    <w:rsid w:val="003D12AA"/>
    <w:rsid w:val="003D2462"/>
    <w:rsid w:val="003D2B1E"/>
    <w:rsid w:val="003D3825"/>
    <w:rsid w:val="003D55A4"/>
    <w:rsid w:val="003E04C6"/>
    <w:rsid w:val="003E04EE"/>
    <w:rsid w:val="003E08D7"/>
    <w:rsid w:val="003E1258"/>
    <w:rsid w:val="003E12E7"/>
    <w:rsid w:val="003E173C"/>
    <w:rsid w:val="003E2417"/>
    <w:rsid w:val="003E2B0B"/>
    <w:rsid w:val="003E2F91"/>
    <w:rsid w:val="003E33B7"/>
    <w:rsid w:val="003E3631"/>
    <w:rsid w:val="003E3DF0"/>
    <w:rsid w:val="003E589F"/>
    <w:rsid w:val="003E59EB"/>
    <w:rsid w:val="003E67EF"/>
    <w:rsid w:val="003E755B"/>
    <w:rsid w:val="003F06D3"/>
    <w:rsid w:val="003F0D5D"/>
    <w:rsid w:val="003F295B"/>
    <w:rsid w:val="003F343B"/>
    <w:rsid w:val="003F36A1"/>
    <w:rsid w:val="003F4ED2"/>
    <w:rsid w:val="003F5F01"/>
    <w:rsid w:val="003F6320"/>
    <w:rsid w:val="003F6C21"/>
    <w:rsid w:val="003F73CF"/>
    <w:rsid w:val="0040039F"/>
    <w:rsid w:val="00401142"/>
    <w:rsid w:val="0040120C"/>
    <w:rsid w:val="0040133E"/>
    <w:rsid w:val="0040174D"/>
    <w:rsid w:val="00402FFC"/>
    <w:rsid w:val="00403009"/>
    <w:rsid w:val="004031B6"/>
    <w:rsid w:val="004031F7"/>
    <w:rsid w:val="00403B3F"/>
    <w:rsid w:val="00404311"/>
    <w:rsid w:val="00404E39"/>
    <w:rsid w:val="00405FCC"/>
    <w:rsid w:val="004068DD"/>
    <w:rsid w:val="00406963"/>
    <w:rsid w:val="00406B57"/>
    <w:rsid w:val="004074BD"/>
    <w:rsid w:val="00407835"/>
    <w:rsid w:val="00410DEA"/>
    <w:rsid w:val="004132F4"/>
    <w:rsid w:val="00413C1D"/>
    <w:rsid w:val="0041400E"/>
    <w:rsid w:val="0041427A"/>
    <w:rsid w:val="0041454F"/>
    <w:rsid w:val="00415621"/>
    <w:rsid w:val="0041568E"/>
    <w:rsid w:val="00417249"/>
    <w:rsid w:val="00417446"/>
    <w:rsid w:val="00420B6B"/>
    <w:rsid w:val="00421C6B"/>
    <w:rsid w:val="00422009"/>
    <w:rsid w:val="00423194"/>
    <w:rsid w:val="00423425"/>
    <w:rsid w:val="0042351C"/>
    <w:rsid w:val="00423BFD"/>
    <w:rsid w:val="00423DBB"/>
    <w:rsid w:val="00423EF4"/>
    <w:rsid w:val="00424FD9"/>
    <w:rsid w:val="00425CCF"/>
    <w:rsid w:val="00426789"/>
    <w:rsid w:val="004272C8"/>
    <w:rsid w:val="00427697"/>
    <w:rsid w:val="0043182A"/>
    <w:rsid w:val="00431C4E"/>
    <w:rsid w:val="0043247C"/>
    <w:rsid w:val="00433F04"/>
    <w:rsid w:val="00434C32"/>
    <w:rsid w:val="004354B4"/>
    <w:rsid w:val="004355D0"/>
    <w:rsid w:val="00435623"/>
    <w:rsid w:val="00437B70"/>
    <w:rsid w:val="00437FEE"/>
    <w:rsid w:val="00441C92"/>
    <w:rsid w:val="00442DC5"/>
    <w:rsid w:val="0044322A"/>
    <w:rsid w:val="0044332E"/>
    <w:rsid w:val="00443360"/>
    <w:rsid w:val="004434D6"/>
    <w:rsid w:val="00445637"/>
    <w:rsid w:val="00445C93"/>
    <w:rsid w:val="00446289"/>
    <w:rsid w:val="00446861"/>
    <w:rsid w:val="0044715A"/>
    <w:rsid w:val="004473A7"/>
    <w:rsid w:val="00447557"/>
    <w:rsid w:val="00447CC9"/>
    <w:rsid w:val="00450359"/>
    <w:rsid w:val="00451E61"/>
    <w:rsid w:val="00453115"/>
    <w:rsid w:val="00453C09"/>
    <w:rsid w:val="004549AF"/>
    <w:rsid w:val="00454DDE"/>
    <w:rsid w:val="00455831"/>
    <w:rsid w:val="004561C0"/>
    <w:rsid w:val="00456215"/>
    <w:rsid w:val="00456560"/>
    <w:rsid w:val="004565ED"/>
    <w:rsid w:val="00456D5E"/>
    <w:rsid w:val="00457050"/>
    <w:rsid w:val="0045753C"/>
    <w:rsid w:val="00460078"/>
    <w:rsid w:val="00460246"/>
    <w:rsid w:val="00460683"/>
    <w:rsid w:val="00460BAB"/>
    <w:rsid w:val="00462308"/>
    <w:rsid w:val="00462E0E"/>
    <w:rsid w:val="00463291"/>
    <w:rsid w:val="004635BD"/>
    <w:rsid w:val="00464A03"/>
    <w:rsid w:val="00464C85"/>
    <w:rsid w:val="0046656C"/>
    <w:rsid w:val="00467795"/>
    <w:rsid w:val="00467B65"/>
    <w:rsid w:val="00467E3B"/>
    <w:rsid w:val="00470084"/>
    <w:rsid w:val="004700AE"/>
    <w:rsid w:val="004700AF"/>
    <w:rsid w:val="00470AE2"/>
    <w:rsid w:val="0047174B"/>
    <w:rsid w:val="00471CB5"/>
    <w:rsid w:val="00472D97"/>
    <w:rsid w:val="004734B5"/>
    <w:rsid w:val="00473699"/>
    <w:rsid w:val="004748B7"/>
    <w:rsid w:val="00475B6E"/>
    <w:rsid w:val="00475D79"/>
    <w:rsid w:val="00476128"/>
    <w:rsid w:val="00476369"/>
    <w:rsid w:val="00476401"/>
    <w:rsid w:val="00476FDE"/>
    <w:rsid w:val="00480587"/>
    <w:rsid w:val="00480B3B"/>
    <w:rsid w:val="00481298"/>
    <w:rsid w:val="00481379"/>
    <w:rsid w:val="00481796"/>
    <w:rsid w:val="004826A7"/>
    <w:rsid w:val="00482AA4"/>
    <w:rsid w:val="00482D55"/>
    <w:rsid w:val="004838B4"/>
    <w:rsid w:val="004847FE"/>
    <w:rsid w:val="00484ED0"/>
    <w:rsid w:val="00485DA9"/>
    <w:rsid w:val="00485EA8"/>
    <w:rsid w:val="004863D5"/>
    <w:rsid w:val="00486925"/>
    <w:rsid w:val="004874B4"/>
    <w:rsid w:val="0048758D"/>
    <w:rsid w:val="00492227"/>
    <w:rsid w:val="00492D65"/>
    <w:rsid w:val="004935F1"/>
    <w:rsid w:val="004949D6"/>
    <w:rsid w:val="00496B2C"/>
    <w:rsid w:val="00496C79"/>
    <w:rsid w:val="00497448"/>
    <w:rsid w:val="00497542"/>
    <w:rsid w:val="00497E89"/>
    <w:rsid w:val="004A152E"/>
    <w:rsid w:val="004A1577"/>
    <w:rsid w:val="004A1747"/>
    <w:rsid w:val="004A1DF5"/>
    <w:rsid w:val="004A1F2C"/>
    <w:rsid w:val="004A3529"/>
    <w:rsid w:val="004A5D30"/>
    <w:rsid w:val="004A6D61"/>
    <w:rsid w:val="004A745E"/>
    <w:rsid w:val="004A75A2"/>
    <w:rsid w:val="004A7AB1"/>
    <w:rsid w:val="004A7CA9"/>
    <w:rsid w:val="004B0720"/>
    <w:rsid w:val="004B0C66"/>
    <w:rsid w:val="004B0F29"/>
    <w:rsid w:val="004B1BA7"/>
    <w:rsid w:val="004B3228"/>
    <w:rsid w:val="004B5115"/>
    <w:rsid w:val="004B5C12"/>
    <w:rsid w:val="004B68B5"/>
    <w:rsid w:val="004B6F40"/>
    <w:rsid w:val="004B7066"/>
    <w:rsid w:val="004B7549"/>
    <w:rsid w:val="004C016F"/>
    <w:rsid w:val="004C0812"/>
    <w:rsid w:val="004C087D"/>
    <w:rsid w:val="004C0978"/>
    <w:rsid w:val="004C123E"/>
    <w:rsid w:val="004C17A9"/>
    <w:rsid w:val="004C220F"/>
    <w:rsid w:val="004C2489"/>
    <w:rsid w:val="004C2703"/>
    <w:rsid w:val="004C4348"/>
    <w:rsid w:val="004C463A"/>
    <w:rsid w:val="004C49E5"/>
    <w:rsid w:val="004C7D5D"/>
    <w:rsid w:val="004D0578"/>
    <w:rsid w:val="004D0CED"/>
    <w:rsid w:val="004D15E7"/>
    <w:rsid w:val="004D1BFB"/>
    <w:rsid w:val="004D2F5F"/>
    <w:rsid w:val="004D3205"/>
    <w:rsid w:val="004D34C6"/>
    <w:rsid w:val="004D4C62"/>
    <w:rsid w:val="004D5801"/>
    <w:rsid w:val="004D60DC"/>
    <w:rsid w:val="004D6F8B"/>
    <w:rsid w:val="004E0393"/>
    <w:rsid w:val="004E080B"/>
    <w:rsid w:val="004E1D6D"/>
    <w:rsid w:val="004E1F11"/>
    <w:rsid w:val="004E22F9"/>
    <w:rsid w:val="004E37F3"/>
    <w:rsid w:val="004E41BD"/>
    <w:rsid w:val="004E4EEC"/>
    <w:rsid w:val="004E5013"/>
    <w:rsid w:val="004E64C9"/>
    <w:rsid w:val="004E7051"/>
    <w:rsid w:val="004F053C"/>
    <w:rsid w:val="004F0C7F"/>
    <w:rsid w:val="004F161B"/>
    <w:rsid w:val="004F1CC5"/>
    <w:rsid w:val="004F2083"/>
    <w:rsid w:val="004F236A"/>
    <w:rsid w:val="004F4522"/>
    <w:rsid w:val="004F4571"/>
    <w:rsid w:val="004F4584"/>
    <w:rsid w:val="004F4EDE"/>
    <w:rsid w:val="004F5C8A"/>
    <w:rsid w:val="004F68DE"/>
    <w:rsid w:val="005010C7"/>
    <w:rsid w:val="00501731"/>
    <w:rsid w:val="00501CDB"/>
    <w:rsid w:val="0050221E"/>
    <w:rsid w:val="00502380"/>
    <w:rsid w:val="0050323F"/>
    <w:rsid w:val="0050346D"/>
    <w:rsid w:val="00504AB3"/>
    <w:rsid w:val="005063EA"/>
    <w:rsid w:val="005064A2"/>
    <w:rsid w:val="00506B70"/>
    <w:rsid w:val="005077E6"/>
    <w:rsid w:val="0050793B"/>
    <w:rsid w:val="00510373"/>
    <w:rsid w:val="00511FA4"/>
    <w:rsid w:val="00512175"/>
    <w:rsid w:val="00512BB8"/>
    <w:rsid w:val="00512E1B"/>
    <w:rsid w:val="00513083"/>
    <w:rsid w:val="00513AC8"/>
    <w:rsid w:val="00513B42"/>
    <w:rsid w:val="0051457D"/>
    <w:rsid w:val="00515482"/>
    <w:rsid w:val="0051548E"/>
    <w:rsid w:val="00515D38"/>
    <w:rsid w:val="00516A8D"/>
    <w:rsid w:val="005171E3"/>
    <w:rsid w:val="00517C7C"/>
    <w:rsid w:val="00520332"/>
    <w:rsid w:val="00520433"/>
    <w:rsid w:val="00521A76"/>
    <w:rsid w:val="00521C1C"/>
    <w:rsid w:val="00521D6D"/>
    <w:rsid w:val="00522160"/>
    <w:rsid w:val="005224B8"/>
    <w:rsid w:val="00523251"/>
    <w:rsid w:val="0052377F"/>
    <w:rsid w:val="0052383D"/>
    <w:rsid w:val="005259FE"/>
    <w:rsid w:val="00530594"/>
    <w:rsid w:val="00530FE4"/>
    <w:rsid w:val="00532158"/>
    <w:rsid w:val="00532547"/>
    <w:rsid w:val="00533935"/>
    <w:rsid w:val="0053412C"/>
    <w:rsid w:val="00534DA0"/>
    <w:rsid w:val="0053508F"/>
    <w:rsid w:val="00535BC5"/>
    <w:rsid w:val="00537FD2"/>
    <w:rsid w:val="00540653"/>
    <w:rsid w:val="00540754"/>
    <w:rsid w:val="00540E3C"/>
    <w:rsid w:val="00541A4A"/>
    <w:rsid w:val="00541D9A"/>
    <w:rsid w:val="005446BF"/>
    <w:rsid w:val="005460E4"/>
    <w:rsid w:val="005463DE"/>
    <w:rsid w:val="00546479"/>
    <w:rsid w:val="005471AE"/>
    <w:rsid w:val="005474C7"/>
    <w:rsid w:val="00547F78"/>
    <w:rsid w:val="00552BD9"/>
    <w:rsid w:val="00552C2A"/>
    <w:rsid w:val="00552C32"/>
    <w:rsid w:val="00552F57"/>
    <w:rsid w:val="005533F1"/>
    <w:rsid w:val="0055460F"/>
    <w:rsid w:val="005547F7"/>
    <w:rsid w:val="00554859"/>
    <w:rsid w:val="0055608F"/>
    <w:rsid w:val="00556629"/>
    <w:rsid w:val="005577AD"/>
    <w:rsid w:val="00560B98"/>
    <w:rsid w:val="00561201"/>
    <w:rsid w:val="00563390"/>
    <w:rsid w:val="005634F5"/>
    <w:rsid w:val="005635EC"/>
    <w:rsid w:val="00563761"/>
    <w:rsid w:val="005648D2"/>
    <w:rsid w:val="00565062"/>
    <w:rsid w:val="00565592"/>
    <w:rsid w:val="00565F2A"/>
    <w:rsid w:val="00567617"/>
    <w:rsid w:val="0057000C"/>
    <w:rsid w:val="00570227"/>
    <w:rsid w:val="00570276"/>
    <w:rsid w:val="00570348"/>
    <w:rsid w:val="00570F4D"/>
    <w:rsid w:val="00571A8C"/>
    <w:rsid w:val="00571B80"/>
    <w:rsid w:val="00571C8C"/>
    <w:rsid w:val="0057234A"/>
    <w:rsid w:val="0057281B"/>
    <w:rsid w:val="00572E54"/>
    <w:rsid w:val="00574267"/>
    <w:rsid w:val="00575578"/>
    <w:rsid w:val="00576008"/>
    <w:rsid w:val="0057709F"/>
    <w:rsid w:val="0058151B"/>
    <w:rsid w:val="00581C34"/>
    <w:rsid w:val="00581E39"/>
    <w:rsid w:val="00581F9E"/>
    <w:rsid w:val="00583B22"/>
    <w:rsid w:val="005854E0"/>
    <w:rsid w:val="00585BB9"/>
    <w:rsid w:val="00585C8F"/>
    <w:rsid w:val="00586005"/>
    <w:rsid w:val="0059170D"/>
    <w:rsid w:val="00594187"/>
    <w:rsid w:val="00594AB9"/>
    <w:rsid w:val="005957F2"/>
    <w:rsid w:val="005970A7"/>
    <w:rsid w:val="00597FBB"/>
    <w:rsid w:val="00597FDF"/>
    <w:rsid w:val="005A031B"/>
    <w:rsid w:val="005A27A2"/>
    <w:rsid w:val="005A2C14"/>
    <w:rsid w:val="005A2D0D"/>
    <w:rsid w:val="005A3494"/>
    <w:rsid w:val="005A3EB0"/>
    <w:rsid w:val="005A43E5"/>
    <w:rsid w:val="005A4865"/>
    <w:rsid w:val="005A4A5D"/>
    <w:rsid w:val="005A4A81"/>
    <w:rsid w:val="005A50AE"/>
    <w:rsid w:val="005A5942"/>
    <w:rsid w:val="005A5A87"/>
    <w:rsid w:val="005A71A0"/>
    <w:rsid w:val="005A73FA"/>
    <w:rsid w:val="005A76BE"/>
    <w:rsid w:val="005B0100"/>
    <w:rsid w:val="005B051D"/>
    <w:rsid w:val="005B0AD2"/>
    <w:rsid w:val="005B0B84"/>
    <w:rsid w:val="005B1A31"/>
    <w:rsid w:val="005B1CAA"/>
    <w:rsid w:val="005B2A59"/>
    <w:rsid w:val="005B41DC"/>
    <w:rsid w:val="005B4A71"/>
    <w:rsid w:val="005B5A87"/>
    <w:rsid w:val="005B5C33"/>
    <w:rsid w:val="005B5EB8"/>
    <w:rsid w:val="005B724F"/>
    <w:rsid w:val="005B7295"/>
    <w:rsid w:val="005C0E19"/>
    <w:rsid w:val="005C18AB"/>
    <w:rsid w:val="005C2264"/>
    <w:rsid w:val="005C3B9F"/>
    <w:rsid w:val="005C45E9"/>
    <w:rsid w:val="005C5031"/>
    <w:rsid w:val="005C56AA"/>
    <w:rsid w:val="005C6ABD"/>
    <w:rsid w:val="005C7C08"/>
    <w:rsid w:val="005D10C5"/>
    <w:rsid w:val="005D19E5"/>
    <w:rsid w:val="005D2840"/>
    <w:rsid w:val="005D3367"/>
    <w:rsid w:val="005D46C0"/>
    <w:rsid w:val="005D48F3"/>
    <w:rsid w:val="005D5264"/>
    <w:rsid w:val="005D5969"/>
    <w:rsid w:val="005D64D1"/>
    <w:rsid w:val="005D6A02"/>
    <w:rsid w:val="005E005D"/>
    <w:rsid w:val="005E046E"/>
    <w:rsid w:val="005E0683"/>
    <w:rsid w:val="005E154E"/>
    <w:rsid w:val="005E288E"/>
    <w:rsid w:val="005E3371"/>
    <w:rsid w:val="005E338E"/>
    <w:rsid w:val="005E3E66"/>
    <w:rsid w:val="005E4D76"/>
    <w:rsid w:val="005E578F"/>
    <w:rsid w:val="005E5C91"/>
    <w:rsid w:val="005E6ED9"/>
    <w:rsid w:val="005E79DE"/>
    <w:rsid w:val="005E7D38"/>
    <w:rsid w:val="005F06CF"/>
    <w:rsid w:val="005F09F6"/>
    <w:rsid w:val="005F3AD8"/>
    <w:rsid w:val="005F3D3E"/>
    <w:rsid w:val="005F4304"/>
    <w:rsid w:val="005F4FD8"/>
    <w:rsid w:val="005F5332"/>
    <w:rsid w:val="005F5766"/>
    <w:rsid w:val="005F5BD1"/>
    <w:rsid w:val="005F617C"/>
    <w:rsid w:val="005F63AA"/>
    <w:rsid w:val="005F6CF1"/>
    <w:rsid w:val="005F70D5"/>
    <w:rsid w:val="005F748E"/>
    <w:rsid w:val="005F79A2"/>
    <w:rsid w:val="0060048C"/>
    <w:rsid w:val="00600CCB"/>
    <w:rsid w:val="006010DD"/>
    <w:rsid w:val="00602A3D"/>
    <w:rsid w:val="006032DC"/>
    <w:rsid w:val="0060383E"/>
    <w:rsid w:val="006040A4"/>
    <w:rsid w:val="0060571C"/>
    <w:rsid w:val="006069A7"/>
    <w:rsid w:val="00606BE7"/>
    <w:rsid w:val="00607FF5"/>
    <w:rsid w:val="006102E5"/>
    <w:rsid w:val="00610CE8"/>
    <w:rsid w:val="00612387"/>
    <w:rsid w:val="00612576"/>
    <w:rsid w:val="006130BA"/>
    <w:rsid w:val="00614229"/>
    <w:rsid w:val="0061465C"/>
    <w:rsid w:val="006155E2"/>
    <w:rsid w:val="006169D3"/>
    <w:rsid w:val="00616A41"/>
    <w:rsid w:val="00617451"/>
    <w:rsid w:val="00621629"/>
    <w:rsid w:val="00621B5D"/>
    <w:rsid w:val="00621FBE"/>
    <w:rsid w:val="00624285"/>
    <w:rsid w:val="00626A19"/>
    <w:rsid w:val="00627121"/>
    <w:rsid w:val="0062723E"/>
    <w:rsid w:val="006274F9"/>
    <w:rsid w:val="00630186"/>
    <w:rsid w:val="006307BE"/>
    <w:rsid w:val="00630E90"/>
    <w:rsid w:val="00631F83"/>
    <w:rsid w:val="00632D13"/>
    <w:rsid w:val="006337E9"/>
    <w:rsid w:val="00633874"/>
    <w:rsid w:val="006345C4"/>
    <w:rsid w:val="0063580D"/>
    <w:rsid w:val="00635E4F"/>
    <w:rsid w:val="00637133"/>
    <w:rsid w:val="00637519"/>
    <w:rsid w:val="00640993"/>
    <w:rsid w:val="00641A46"/>
    <w:rsid w:val="006431C2"/>
    <w:rsid w:val="00643324"/>
    <w:rsid w:val="00644EC8"/>
    <w:rsid w:val="00646249"/>
    <w:rsid w:val="00646368"/>
    <w:rsid w:val="00646E64"/>
    <w:rsid w:val="00646F4D"/>
    <w:rsid w:val="00647558"/>
    <w:rsid w:val="00651559"/>
    <w:rsid w:val="00652505"/>
    <w:rsid w:val="0065381A"/>
    <w:rsid w:val="00653F95"/>
    <w:rsid w:val="00656784"/>
    <w:rsid w:val="0066009C"/>
    <w:rsid w:val="006608F2"/>
    <w:rsid w:val="00660AC7"/>
    <w:rsid w:val="00660B9C"/>
    <w:rsid w:val="00661BC9"/>
    <w:rsid w:val="006626E8"/>
    <w:rsid w:val="00662AB9"/>
    <w:rsid w:val="0066396F"/>
    <w:rsid w:val="0066482B"/>
    <w:rsid w:val="006656ED"/>
    <w:rsid w:val="0066597A"/>
    <w:rsid w:val="0066657C"/>
    <w:rsid w:val="00666EF3"/>
    <w:rsid w:val="006726B1"/>
    <w:rsid w:val="00673603"/>
    <w:rsid w:val="0067375F"/>
    <w:rsid w:val="0067451C"/>
    <w:rsid w:val="006763A5"/>
    <w:rsid w:val="00676659"/>
    <w:rsid w:val="006809D1"/>
    <w:rsid w:val="006838CC"/>
    <w:rsid w:val="00683C40"/>
    <w:rsid w:val="006840EB"/>
    <w:rsid w:val="00684791"/>
    <w:rsid w:val="0068542B"/>
    <w:rsid w:val="0068567B"/>
    <w:rsid w:val="00686492"/>
    <w:rsid w:val="00686AF3"/>
    <w:rsid w:val="00686E65"/>
    <w:rsid w:val="00691A2B"/>
    <w:rsid w:val="00692346"/>
    <w:rsid w:val="0069293F"/>
    <w:rsid w:val="0069303D"/>
    <w:rsid w:val="006938CE"/>
    <w:rsid w:val="00694056"/>
    <w:rsid w:val="006946F7"/>
    <w:rsid w:val="0069525C"/>
    <w:rsid w:val="00696999"/>
    <w:rsid w:val="006A073C"/>
    <w:rsid w:val="006A075D"/>
    <w:rsid w:val="006A094B"/>
    <w:rsid w:val="006A0BF8"/>
    <w:rsid w:val="006A0DBE"/>
    <w:rsid w:val="006A4095"/>
    <w:rsid w:val="006A51B2"/>
    <w:rsid w:val="006A5BE9"/>
    <w:rsid w:val="006A748D"/>
    <w:rsid w:val="006A7631"/>
    <w:rsid w:val="006A7639"/>
    <w:rsid w:val="006A7BE7"/>
    <w:rsid w:val="006A7D3A"/>
    <w:rsid w:val="006B03A5"/>
    <w:rsid w:val="006B03E2"/>
    <w:rsid w:val="006B0D55"/>
    <w:rsid w:val="006B11F2"/>
    <w:rsid w:val="006B1389"/>
    <w:rsid w:val="006B1BF1"/>
    <w:rsid w:val="006B30DA"/>
    <w:rsid w:val="006B33B2"/>
    <w:rsid w:val="006B3912"/>
    <w:rsid w:val="006B4B3A"/>
    <w:rsid w:val="006B57E7"/>
    <w:rsid w:val="006B60D7"/>
    <w:rsid w:val="006B63DD"/>
    <w:rsid w:val="006B750A"/>
    <w:rsid w:val="006B7F4C"/>
    <w:rsid w:val="006B7FA4"/>
    <w:rsid w:val="006C1333"/>
    <w:rsid w:val="006C1EB1"/>
    <w:rsid w:val="006C2F0A"/>
    <w:rsid w:val="006C2F93"/>
    <w:rsid w:val="006C3AA1"/>
    <w:rsid w:val="006C3C51"/>
    <w:rsid w:val="006C4F5A"/>
    <w:rsid w:val="006C50F5"/>
    <w:rsid w:val="006C556A"/>
    <w:rsid w:val="006C5803"/>
    <w:rsid w:val="006C64D5"/>
    <w:rsid w:val="006C66A0"/>
    <w:rsid w:val="006D08D2"/>
    <w:rsid w:val="006D0DF5"/>
    <w:rsid w:val="006D1374"/>
    <w:rsid w:val="006D16A8"/>
    <w:rsid w:val="006D1A5F"/>
    <w:rsid w:val="006D238F"/>
    <w:rsid w:val="006D39E5"/>
    <w:rsid w:val="006D3D8E"/>
    <w:rsid w:val="006D3F9D"/>
    <w:rsid w:val="006D4202"/>
    <w:rsid w:val="006D42E9"/>
    <w:rsid w:val="006D513F"/>
    <w:rsid w:val="006D629A"/>
    <w:rsid w:val="006D75CA"/>
    <w:rsid w:val="006D7E65"/>
    <w:rsid w:val="006D7FAF"/>
    <w:rsid w:val="006E1E19"/>
    <w:rsid w:val="006E3228"/>
    <w:rsid w:val="006E3764"/>
    <w:rsid w:val="006E3BA5"/>
    <w:rsid w:val="006E52F0"/>
    <w:rsid w:val="006E56FB"/>
    <w:rsid w:val="006E5C96"/>
    <w:rsid w:val="006E6020"/>
    <w:rsid w:val="006E71E6"/>
    <w:rsid w:val="006E74AF"/>
    <w:rsid w:val="006F0C0D"/>
    <w:rsid w:val="006F1572"/>
    <w:rsid w:val="006F1A46"/>
    <w:rsid w:val="006F1BB8"/>
    <w:rsid w:val="006F2EEC"/>
    <w:rsid w:val="006F3818"/>
    <w:rsid w:val="006F47E3"/>
    <w:rsid w:val="006F4B5F"/>
    <w:rsid w:val="006F4D20"/>
    <w:rsid w:val="006F4F00"/>
    <w:rsid w:val="006F5F08"/>
    <w:rsid w:val="006F5F2A"/>
    <w:rsid w:val="006F74F3"/>
    <w:rsid w:val="00700355"/>
    <w:rsid w:val="00700724"/>
    <w:rsid w:val="0070092D"/>
    <w:rsid w:val="00700A67"/>
    <w:rsid w:val="00702A8F"/>
    <w:rsid w:val="00702AF2"/>
    <w:rsid w:val="00704008"/>
    <w:rsid w:val="00704878"/>
    <w:rsid w:val="0070542E"/>
    <w:rsid w:val="007057EF"/>
    <w:rsid w:val="00705940"/>
    <w:rsid w:val="00706588"/>
    <w:rsid w:val="007068BA"/>
    <w:rsid w:val="0070784D"/>
    <w:rsid w:val="00710236"/>
    <w:rsid w:val="00710C75"/>
    <w:rsid w:val="00710DDF"/>
    <w:rsid w:val="0071101B"/>
    <w:rsid w:val="007114A0"/>
    <w:rsid w:val="00711A1B"/>
    <w:rsid w:val="00712366"/>
    <w:rsid w:val="0071294C"/>
    <w:rsid w:val="00713D88"/>
    <w:rsid w:val="00713FDD"/>
    <w:rsid w:val="007155B2"/>
    <w:rsid w:val="00717455"/>
    <w:rsid w:val="0071770F"/>
    <w:rsid w:val="00717C60"/>
    <w:rsid w:val="0072040A"/>
    <w:rsid w:val="00720682"/>
    <w:rsid w:val="00720C4B"/>
    <w:rsid w:val="00721F7C"/>
    <w:rsid w:val="00722942"/>
    <w:rsid w:val="00723077"/>
    <w:rsid w:val="00723ACD"/>
    <w:rsid w:val="0072507E"/>
    <w:rsid w:val="00726F66"/>
    <w:rsid w:val="007272DE"/>
    <w:rsid w:val="00727C6E"/>
    <w:rsid w:val="00730DED"/>
    <w:rsid w:val="00731424"/>
    <w:rsid w:val="007326E6"/>
    <w:rsid w:val="00732C76"/>
    <w:rsid w:val="00733727"/>
    <w:rsid w:val="00733BDF"/>
    <w:rsid w:val="007341AE"/>
    <w:rsid w:val="007355C8"/>
    <w:rsid w:val="00735792"/>
    <w:rsid w:val="00735E67"/>
    <w:rsid w:val="00736B15"/>
    <w:rsid w:val="007377D7"/>
    <w:rsid w:val="007400F5"/>
    <w:rsid w:val="00740398"/>
    <w:rsid w:val="00740723"/>
    <w:rsid w:val="00740D7E"/>
    <w:rsid w:val="00741628"/>
    <w:rsid w:val="00741C76"/>
    <w:rsid w:val="0074278F"/>
    <w:rsid w:val="00742B6E"/>
    <w:rsid w:val="00743352"/>
    <w:rsid w:val="0074356F"/>
    <w:rsid w:val="00743A54"/>
    <w:rsid w:val="00743D0E"/>
    <w:rsid w:val="007440D7"/>
    <w:rsid w:val="007452D3"/>
    <w:rsid w:val="00745527"/>
    <w:rsid w:val="0074706C"/>
    <w:rsid w:val="00747531"/>
    <w:rsid w:val="00751F10"/>
    <w:rsid w:val="0075312A"/>
    <w:rsid w:val="00753DA8"/>
    <w:rsid w:val="00754989"/>
    <w:rsid w:val="00755018"/>
    <w:rsid w:val="00756302"/>
    <w:rsid w:val="00756445"/>
    <w:rsid w:val="007566B0"/>
    <w:rsid w:val="00756AB6"/>
    <w:rsid w:val="007571ED"/>
    <w:rsid w:val="007574C2"/>
    <w:rsid w:val="00761065"/>
    <w:rsid w:val="00761534"/>
    <w:rsid w:val="00764094"/>
    <w:rsid w:val="00764453"/>
    <w:rsid w:val="007645EE"/>
    <w:rsid w:val="00764C7E"/>
    <w:rsid w:val="007651F3"/>
    <w:rsid w:val="00765967"/>
    <w:rsid w:val="00765F09"/>
    <w:rsid w:val="00767A39"/>
    <w:rsid w:val="007707E9"/>
    <w:rsid w:val="00772444"/>
    <w:rsid w:val="00772C0A"/>
    <w:rsid w:val="00773055"/>
    <w:rsid w:val="007737D9"/>
    <w:rsid w:val="00773C86"/>
    <w:rsid w:val="00773FFC"/>
    <w:rsid w:val="00775F5F"/>
    <w:rsid w:val="0077625A"/>
    <w:rsid w:val="0077647D"/>
    <w:rsid w:val="00776AD5"/>
    <w:rsid w:val="0077726F"/>
    <w:rsid w:val="00777417"/>
    <w:rsid w:val="007775AE"/>
    <w:rsid w:val="00777C65"/>
    <w:rsid w:val="007800D1"/>
    <w:rsid w:val="00781438"/>
    <w:rsid w:val="00781D4A"/>
    <w:rsid w:val="00782AB0"/>
    <w:rsid w:val="007857B3"/>
    <w:rsid w:val="00785975"/>
    <w:rsid w:val="00785B07"/>
    <w:rsid w:val="007866E1"/>
    <w:rsid w:val="00786B54"/>
    <w:rsid w:val="00786C0B"/>
    <w:rsid w:val="00790340"/>
    <w:rsid w:val="007913CA"/>
    <w:rsid w:val="00791511"/>
    <w:rsid w:val="00791DDD"/>
    <w:rsid w:val="00792301"/>
    <w:rsid w:val="00792416"/>
    <w:rsid w:val="007928B9"/>
    <w:rsid w:val="00792A8B"/>
    <w:rsid w:val="00793EC7"/>
    <w:rsid w:val="00794DC4"/>
    <w:rsid w:val="00796859"/>
    <w:rsid w:val="00797D71"/>
    <w:rsid w:val="007A0ECA"/>
    <w:rsid w:val="007A32E1"/>
    <w:rsid w:val="007A355F"/>
    <w:rsid w:val="007A3637"/>
    <w:rsid w:val="007A3830"/>
    <w:rsid w:val="007A4704"/>
    <w:rsid w:val="007A663B"/>
    <w:rsid w:val="007A6F91"/>
    <w:rsid w:val="007A78AA"/>
    <w:rsid w:val="007B1293"/>
    <w:rsid w:val="007B1BF9"/>
    <w:rsid w:val="007B1CEF"/>
    <w:rsid w:val="007B1DA6"/>
    <w:rsid w:val="007B209F"/>
    <w:rsid w:val="007B217E"/>
    <w:rsid w:val="007B25C8"/>
    <w:rsid w:val="007B2FD4"/>
    <w:rsid w:val="007B3EDF"/>
    <w:rsid w:val="007B437C"/>
    <w:rsid w:val="007B4E9A"/>
    <w:rsid w:val="007B57BD"/>
    <w:rsid w:val="007B67EF"/>
    <w:rsid w:val="007B6FE4"/>
    <w:rsid w:val="007B7234"/>
    <w:rsid w:val="007B780D"/>
    <w:rsid w:val="007B7995"/>
    <w:rsid w:val="007B7F5E"/>
    <w:rsid w:val="007C0447"/>
    <w:rsid w:val="007C0496"/>
    <w:rsid w:val="007C15CF"/>
    <w:rsid w:val="007C261F"/>
    <w:rsid w:val="007C2FFE"/>
    <w:rsid w:val="007C37D1"/>
    <w:rsid w:val="007C3D8D"/>
    <w:rsid w:val="007C6043"/>
    <w:rsid w:val="007C63C3"/>
    <w:rsid w:val="007C6C27"/>
    <w:rsid w:val="007C73F0"/>
    <w:rsid w:val="007C7799"/>
    <w:rsid w:val="007C797F"/>
    <w:rsid w:val="007D04B3"/>
    <w:rsid w:val="007D188C"/>
    <w:rsid w:val="007D2BF2"/>
    <w:rsid w:val="007D36CD"/>
    <w:rsid w:val="007D38BC"/>
    <w:rsid w:val="007D4B8B"/>
    <w:rsid w:val="007D4EA8"/>
    <w:rsid w:val="007D6A2B"/>
    <w:rsid w:val="007D6F58"/>
    <w:rsid w:val="007D73AE"/>
    <w:rsid w:val="007E006E"/>
    <w:rsid w:val="007E09E5"/>
    <w:rsid w:val="007E09EA"/>
    <w:rsid w:val="007E15B5"/>
    <w:rsid w:val="007E2B94"/>
    <w:rsid w:val="007E326A"/>
    <w:rsid w:val="007E33E9"/>
    <w:rsid w:val="007E34F2"/>
    <w:rsid w:val="007E3765"/>
    <w:rsid w:val="007E3A30"/>
    <w:rsid w:val="007E4B54"/>
    <w:rsid w:val="007E5E02"/>
    <w:rsid w:val="007E7437"/>
    <w:rsid w:val="007E7953"/>
    <w:rsid w:val="007F062C"/>
    <w:rsid w:val="007F0990"/>
    <w:rsid w:val="007F139F"/>
    <w:rsid w:val="007F20B3"/>
    <w:rsid w:val="007F28D8"/>
    <w:rsid w:val="007F4510"/>
    <w:rsid w:val="007F4752"/>
    <w:rsid w:val="007F495F"/>
    <w:rsid w:val="007F5B70"/>
    <w:rsid w:val="007F60D9"/>
    <w:rsid w:val="007F6BB1"/>
    <w:rsid w:val="0080070F"/>
    <w:rsid w:val="00800841"/>
    <w:rsid w:val="00801118"/>
    <w:rsid w:val="0080136B"/>
    <w:rsid w:val="00801C7C"/>
    <w:rsid w:val="00802295"/>
    <w:rsid w:val="00802BDD"/>
    <w:rsid w:val="00802D81"/>
    <w:rsid w:val="00803BCE"/>
    <w:rsid w:val="00805764"/>
    <w:rsid w:val="00805A28"/>
    <w:rsid w:val="00806316"/>
    <w:rsid w:val="00806E44"/>
    <w:rsid w:val="00806FEA"/>
    <w:rsid w:val="0080738B"/>
    <w:rsid w:val="00807977"/>
    <w:rsid w:val="00807F73"/>
    <w:rsid w:val="008101F8"/>
    <w:rsid w:val="008102DB"/>
    <w:rsid w:val="00811041"/>
    <w:rsid w:val="0081136E"/>
    <w:rsid w:val="0081157A"/>
    <w:rsid w:val="008117E8"/>
    <w:rsid w:val="00812857"/>
    <w:rsid w:val="008130B9"/>
    <w:rsid w:val="008134A3"/>
    <w:rsid w:val="00813B0C"/>
    <w:rsid w:val="00813D54"/>
    <w:rsid w:val="008153FE"/>
    <w:rsid w:val="00815D58"/>
    <w:rsid w:val="008163E5"/>
    <w:rsid w:val="00816DFA"/>
    <w:rsid w:val="00816FB0"/>
    <w:rsid w:val="008176EC"/>
    <w:rsid w:val="00817829"/>
    <w:rsid w:val="00817C42"/>
    <w:rsid w:val="00821310"/>
    <w:rsid w:val="0082152E"/>
    <w:rsid w:val="00822885"/>
    <w:rsid w:val="00822B7B"/>
    <w:rsid w:val="00823016"/>
    <w:rsid w:val="00823E47"/>
    <w:rsid w:val="008258E5"/>
    <w:rsid w:val="0082604B"/>
    <w:rsid w:val="00826CB4"/>
    <w:rsid w:val="008275B4"/>
    <w:rsid w:val="00827888"/>
    <w:rsid w:val="008319AD"/>
    <w:rsid w:val="008337DA"/>
    <w:rsid w:val="00833CD0"/>
    <w:rsid w:val="00834402"/>
    <w:rsid w:val="00834468"/>
    <w:rsid w:val="008344A6"/>
    <w:rsid w:val="0083661D"/>
    <w:rsid w:val="00836868"/>
    <w:rsid w:val="008379DB"/>
    <w:rsid w:val="008402B3"/>
    <w:rsid w:val="008404D1"/>
    <w:rsid w:val="008427CE"/>
    <w:rsid w:val="008431B9"/>
    <w:rsid w:val="008435EC"/>
    <w:rsid w:val="00844155"/>
    <w:rsid w:val="00844600"/>
    <w:rsid w:val="008503FB"/>
    <w:rsid w:val="00850750"/>
    <w:rsid w:val="0085092C"/>
    <w:rsid w:val="0085124E"/>
    <w:rsid w:val="008526F9"/>
    <w:rsid w:val="008551BD"/>
    <w:rsid w:val="00855DBC"/>
    <w:rsid w:val="00856E4F"/>
    <w:rsid w:val="00857399"/>
    <w:rsid w:val="0086065D"/>
    <w:rsid w:val="0086068D"/>
    <w:rsid w:val="00860F51"/>
    <w:rsid w:val="00862253"/>
    <w:rsid w:val="00862A0A"/>
    <w:rsid w:val="00862B76"/>
    <w:rsid w:val="008658F7"/>
    <w:rsid w:val="00865CD6"/>
    <w:rsid w:val="0086747B"/>
    <w:rsid w:val="00867C92"/>
    <w:rsid w:val="008702AB"/>
    <w:rsid w:val="008702EE"/>
    <w:rsid w:val="00870835"/>
    <w:rsid w:val="0087089A"/>
    <w:rsid w:val="00870B51"/>
    <w:rsid w:val="00870BBD"/>
    <w:rsid w:val="00871676"/>
    <w:rsid w:val="00872215"/>
    <w:rsid w:val="00873D7C"/>
    <w:rsid w:val="00874E61"/>
    <w:rsid w:val="0087645B"/>
    <w:rsid w:val="008764BA"/>
    <w:rsid w:val="008764E8"/>
    <w:rsid w:val="00880768"/>
    <w:rsid w:val="00881751"/>
    <w:rsid w:val="00881B02"/>
    <w:rsid w:val="00881E75"/>
    <w:rsid w:val="00883458"/>
    <w:rsid w:val="00883485"/>
    <w:rsid w:val="008846AF"/>
    <w:rsid w:val="008846E1"/>
    <w:rsid w:val="00885197"/>
    <w:rsid w:val="008851FB"/>
    <w:rsid w:val="0088539C"/>
    <w:rsid w:val="00885551"/>
    <w:rsid w:val="008860CE"/>
    <w:rsid w:val="00886573"/>
    <w:rsid w:val="00887009"/>
    <w:rsid w:val="00890448"/>
    <w:rsid w:val="00890F31"/>
    <w:rsid w:val="00891212"/>
    <w:rsid w:val="0089167A"/>
    <w:rsid w:val="00892079"/>
    <w:rsid w:val="0089313C"/>
    <w:rsid w:val="008934B4"/>
    <w:rsid w:val="008941CD"/>
    <w:rsid w:val="00894F64"/>
    <w:rsid w:val="008960F4"/>
    <w:rsid w:val="008960FE"/>
    <w:rsid w:val="00896811"/>
    <w:rsid w:val="008969C1"/>
    <w:rsid w:val="008974D4"/>
    <w:rsid w:val="00897EB8"/>
    <w:rsid w:val="00897F43"/>
    <w:rsid w:val="008A1E21"/>
    <w:rsid w:val="008A1FA1"/>
    <w:rsid w:val="008A2A52"/>
    <w:rsid w:val="008A3F88"/>
    <w:rsid w:val="008A4E93"/>
    <w:rsid w:val="008A55EB"/>
    <w:rsid w:val="008A5AA6"/>
    <w:rsid w:val="008A5ABC"/>
    <w:rsid w:val="008A5FAF"/>
    <w:rsid w:val="008A6944"/>
    <w:rsid w:val="008B01A3"/>
    <w:rsid w:val="008B06C4"/>
    <w:rsid w:val="008B1130"/>
    <w:rsid w:val="008B16BA"/>
    <w:rsid w:val="008B3CC5"/>
    <w:rsid w:val="008B4636"/>
    <w:rsid w:val="008B4B67"/>
    <w:rsid w:val="008B5AE2"/>
    <w:rsid w:val="008B75C2"/>
    <w:rsid w:val="008C0125"/>
    <w:rsid w:val="008C014B"/>
    <w:rsid w:val="008C0324"/>
    <w:rsid w:val="008C07EA"/>
    <w:rsid w:val="008C0F06"/>
    <w:rsid w:val="008C16E0"/>
    <w:rsid w:val="008C27F4"/>
    <w:rsid w:val="008C2A52"/>
    <w:rsid w:val="008C2E99"/>
    <w:rsid w:val="008C511C"/>
    <w:rsid w:val="008C6570"/>
    <w:rsid w:val="008C77CB"/>
    <w:rsid w:val="008C7B7C"/>
    <w:rsid w:val="008D014D"/>
    <w:rsid w:val="008D0238"/>
    <w:rsid w:val="008D10B6"/>
    <w:rsid w:val="008D12C5"/>
    <w:rsid w:val="008D2470"/>
    <w:rsid w:val="008D2718"/>
    <w:rsid w:val="008D2FA8"/>
    <w:rsid w:val="008D468E"/>
    <w:rsid w:val="008D593D"/>
    <w:rsid w:val="008D595C"/>
    <w:rsid w:val="008D5C83"/>
    <w:rsid w:val="008D6241"/>
    <w:rsid w:val="008D7727"/>
    <w:rsid w:val="008D7B08"/>
    <w:rsid w:val="008E06AD"/>
    <w:rsid w:val="008E09B4"/>
    <w:rsid w:val="008E11AF"/>
    <w:rsid w:val="008E1ABB"/>
    <w:rsid w:val="008E1B60"/>
    <w:rsid w:val="008E2545"/>
    <w:rsid w:val="008E2D44"/>
    <w:rsid w:val="008E2E14"/>
    <w:rsid w:val="008E310B"/>
    <w:rsid w:val="008E33BD"/>
    <w:rsid w:val="008E370C"/>
    <w:rsid w:val="008E3775"/>
    <w:rsid w:val="008E48C7"/>
    <w:rsid w:val="008E517D"/>
    <w:rsid w:val="008E51CF"/>
    <w:rsid w:val="008E5872"/>
    <w:rsid w:val="008E5D9B"/>
    <w:rsid w:val="008E5DA6"/>
    <w:rsid w:val="008E72CF"/>
    <w:rsid w:val="008F0929"/>
    <w:rsid w:val="008F100D"/>
    <w:rsid w:val="008F52D6"/>
    <w:rsid w:val="008F549E"/>
    <w:rsid w:val="008F575C"/>
    <w:rsid w:val="008F5B86"/>
    <w:rsid w:val="008F5E37"/>
    <w:rsid w:val="008F75BA"/>
    <w:rsid w:val="008F7DE3"/>
    <w:rsid w:val="0090033E"/>
    <w:rsid w:val="00900871"/>
    <w:rsid w:val="00900A64"/>
    <w:rsid w:val="00901090"/>
    <w:rsid w:val="00901792"/>
    <w:rsid w:val="009019E5"/>
    <w:rsid w:val="00903C39"/>
    <w:rsid w:val="009047D9"/>
    <w:rsid w:val="00904AE8"/>
    <w:rsid w:val="00904E8A"/>
    <w:rsid w:val="009063C9"/>
    <w:rsid w:val="009063DA"/>
    <w:rsid w:val="00906A32"/>
    <w:rsid w:val="00907C86"/>
    <w:rsid w:val="0091036D"/>
    <w:rsid w:val="00910AB0"/>
    <w:rsid w:val="00910D27"/>
    <w:rsid w:val="00911210"/>
    <w:rsid w:val="0091323E"/>
    <w:rsid w:val="0091466A"/>
    <w:rsid w:val="00914DE5"/>
    <w:rsid w:val="00915B02"/>
    <w:rsid w:val="00916AD5"/>
    <w:rsid w:val="00920EDE"/>
    <w:rsid w:val="009211B7"/>
    <w:rsid w:val="009214DF"/>
    <w:rsid w:val="009222BE"/>
    <w:rsid w:val="00922345"/>
    <w:rsid w:val="00922BD2"/>
    <w:rsid w:val="00922FA8"/>
    <w:rsid w:val="009233A9"/>
    <w:rsid w:val="00924418"/>
    <w:rsid w:val="009244EE"/>
    <w:rsid w:val="009245A9"/>
    <w:rsid w:val="00925623"/>
    <w:rsid w:val="0092569C"/>
    <w:rsid w:val="00925B70"/>
    <w:rsid w:val="00925B89"/>
    <w:rsid w:val="00925CD3"/>
    <w:rsid w:val="00925D55"/>
    <w:rsid w:val="0092620F"/>
    <w:rsid w:val="00926A9A"/>
    <w:rsid w:val="00927AB9"/>
    <w:rsid w:val="009300C6"/>
    <w:rsid w:val="00930B14"/>
    <w:rsid w:val="00930C8F"/>
    <w:rsid w:val="00932509"/>
    <w:rsid w:val="0093269C"/>
    <w:rsid w:val="009328F0"/>
    <w:rsid w:val="0093299F"/>
    <w:rsid w:val="00932A7F"/>
    <w:rsid w:val="009333C0"/>
    <w:rsid w:val="009338AF"/>
    <w:rsid w:val="0093558D"/>
    <w:rsid w:val="00940715"/>
    <w:rsid w:val="009414B3"/>
    <w:rsid w:val="00942257"/>
    <w:rsid w:val="009430EC"/>
    <w:rsid w:val="009434F5"/>
    <w:rsid w:val="00944B1C"/>
    <w:rsid w:val="009455F2"/>
    <w:rsid w:val="009463E8"/>
    <w:rsid w:val="00946825"/>
    <w:rsid w:val="0094753B"/>
    <w:rsid w:val="00947A91"/>
    <w:rsid w:val="0095039D"/>
    <w:rsid w:val="0095123D"/>
    <w:rsid w:val="00951A31"/>
    <w:rsid w:val="00952AA8"/>
    <w:rsid w:val="00952BF1"/>
    <w:rsid w:val="00954870"/>
    <w:rsid w:val="009559C6"/>
    <w:rsid w:val="00955FA5"/>
    <w:rsid w:val="0095620F"/>
    <w:rsid w:val="00956C04"/>
    <w:rsid w:val="009578CB"/>
    <w:rsid w:val="00960942"/>
    <w:rsid w:val="00961A14"/>
    <w:rsid w:val="00962C31"/>
    <w:rsid w:val="00962FBD"/>
    <w:rsid w:val="00963432"/>
    <w:rsid w:val="00963BBC"/>
    <w:rsid w:val="00963F38"/>
    <w:rsid w:val="009642F1"/>
    <w:rsid w:val="00967F8C"/>
    <w:rsid w:val="009703DB"/>
    <w:rsid w:val="009705AA"/>
    <w:rsid w:val="00970805"/>
    <w:rsid w:val="00970DBE"/>
    <w:rsid w:val="0097150E"/>
    <w:rsid w:val="00971801"/>
    <w:rsid w:val="00971ED5"/>
    <w:rsid w:val="009724EC"/>
    <w:rsid w:val="00974564"/>
    <w:rsid w:val="00974D47"/>
    <w:rsid w:val="00975521"/>
    <w:rsid w:val="00976C68"/>
    <w:rsid w:val="0097739F"/>
    <w:rsid w:val="00980DF3"/>
    <w:rsid w:val="00980F22"/>
    <w:rsid w:val="00982C04"/>
    <w:rsid w:val="009830FE"/>
    <w:rsid w:val="0098315B"/>
    <w:rsid w:val="00983288"/>
    <w:rsid w:val="00983EBE"/>
    <w:rsid w:val="0098535F"/>
    <w:rsid w:val="009864B6"/>
    <w:rsid w:val="00986B6E"/>
    <w:rsid w:val="00987C61"/>
    <w:rsid w:val="00987D60"/>
    <w:rsid w:val="00990B5B"/>
    <w:rsid w:val="00991DE8"/>
    <w:rsid w:val="00991EAF"/>
    <w:rsid w:val="009947F6"/>
    <w:rsid w:val="00994FC4"/>
    <w:rsid w:val="009954F9"/>
    <w:rsid w:val="00995974"/>
    <w:rsid w:val="009963AC"/>
    <w:rsid w:val="00996F66"/>
    <w:rsid w:val="0099735F"/>
    <w:rsid w:val="00997914"/>
    <w:rsid w:val="009A006E"/>
    <w:rsid w:val="009A0326"/>
    <w:rsid w:val="009A2FAE"/>
    <w:rsid w:val="009A3BEE"/>
    <w:rsid w:val="009A3D53"/>
    <w:rsid w:val="009A4CB7"/>
    <w:rsid w:val="009A5314"/>
    <w:rsid w:val="009A5B10"/>
    <w:rsid w:val="009A678C"/>
    <w:rsid w:val="009A6AAB"/>
    <w:rsid w:val="009A772F"/>
    <w:rsid w:val="009B0028"/>
    <w:rsid w:val="009B0447"/>
    <w:rsid w:val="009B118C"/>
    <w:rsid w:val="009B12EF"/>
    <w:rsid w:val="009B132E"/>
    <w:rsid w:val="009B16BD"/>
    <w:rsid w:val="009B27B1"/>
    <w:rsid w:val="009B3AC7"/>
    <w:rsid w:val="009B4449"/>
    <w:rsid w:val="009B5BD1"/>
    <w:rsid w:val="009B6021"/>
    <w:rsid w:val="009B609E"/>
    <w:rsid w:val="009B6332"/>
    <w:rsid w:val="009B66AB"/>
    <w:rsid w:val="009B732E"/>
    <w:rsid w:val="009C050E"/>
    <w:rsid w:val="009C0637"/>
    <w:rsid w:val="009C0DB6"/>
    <w:rsid w:val="009C146F"/>
    <w:rsid w:val="009C253D"/>
    <w:rsid w:val="009C3A34"/>
    <w:rsid w:val="009C474C"/>
    <w:rsid w:val="009C59BB"/>
    <w:rsid w:val="009C5F63"/>
    <w:rsid w:val="009C782D"/>
    <w:rsid w:val="009C7F4B"/>
    <w:rsid w:val="009D1301"/>
    <w:rsid w:val="009D15D4"/>
    <w:rsid w:val="009D25B0"/>
    <w:rsid w:val="009D2AC5"/>
    <w:rsid w:val="009D2C3F"/>
    <w:rsid w:val="009D2FE4"/>
    <w:rsid w:val="009D32FD"/>
    <w:rsid w:val="009D3EE1"/>
    <w:rsid w:val="009D40B4"/>
    <w:rsid w:val="009D43A3"/>
    <w:rsid w:val="009D5B14"/>
    <w:rsid w:val="009D6542"/>
    <w:rsid w:val="009D730D"/>
    <w:rsid w:val="009E05DA"/>
    <w:rsid w:val="009E0E90"/>
    <w:rsid w:val="009E194B"/>
    <w:rsid w:val="009E2857"/>
    <w:rsid w:val="009E437B"/>
    <w:rsid w:val="009E4D6A"/>
    <w:rsid w:val="009E5CC8"/>
    <w:rsid w:val="009E6194"/>
    <w:rsid w:val="009E6544"/>
    <w:rsid w:val="009E65CB"/>
    <w:rsid w:val="009E7A27"/>
    <w:rsid w:val="009E7C97"/>
    <w:rsid w:val="009F1201"/>
    <w:rsid w:val="009F12C0"/>
    <w:rsid w:val="009F1D77"/>
    <w:rsid w:val="009F223E"/>
    <w:rsid w:val="009F257D"/>
    <w:rsid w:val="009F2F14"/>
    <w:rsid w:val="009F3268"/>
    <w:rsid w:val="009F373E"/>
    <w:rsid w:val="009F410E"/>
    <w:rsid w:val="009F4BFD"/>
    <w:rsid w:val="009F62B2"/>
    <w:rsid w:val="009F638B"/>
    <w:rsid w:val="009F7A08"/>
    <w:rsid w:val="009F7B3D"/>
    <w:rsid w:val="00A023A8"/>
    <w:rsid w:val="00A027B9"/>
    <w:rsid w:val="00A02DE5"/>
    <w:rsid w:val="00A05E5E"/>
    <w:rsid w:val="00A064B5"/>
    <w:rsid w:val="00A07189"/>
    <w:rsid w:val="00A07546"/>
    <w:rsid w:val="00A07CC5"/>
    <w:rsid w:val="00A10360"/>
    <w:rsid w:val="00A10800"/>
    <w:rsid w:val="00A1092E"/>
    <w:rsid w:val="00A11BEF"/>
    <w:rsid w:val="00A11C83"/>
    <w:rsid w:val="00A11DFC"/>
    <w:rsid w:val="00A123D4"/>
    <w:rsid w:val="00A12968"/>
    <w:rsid w:val="00A13205"/>
    <w:rsid w:val="00A1485F"/>
    <w:rsid w:val="00A1691B"/>
    <w:rsid w:val="00A16A10"/>
    <w:rsid w:val="00A16A76"/>
    <w:rsid w:val="00A17B57"/>
    <w:rsid w:val="00A2152F"/>
    <w:rsid w:val="00A21C6E"/>
    <w:rsid w:val="00A21FB8"/>
    <w:rsid w:val="00A243C2"/>
    <w:rsid w:val="00A24A4C"/>
    <w:rsid w:val="00A24AA9"/>
    <w:rsid w:val="00A25AB9"/>
    <w:rsid w:val="00A25CEC"/>
    <w:rsid w:val="00A273B8"/>
    <w:rsid w:val="00A2741A"/>
    <w:rsid w:val="00A30E5A"/>
    <w:rsid w:val="00A30F01"/>
    <w:rsid w:val="00A3270C"/>
    <w:rsid w:val="00A33976"/>
    <w:rsid w:val="00A342AF"/>
    <w:rsid w:val="00A354F7"/>
    <w:rsid w:val="00A35AFE"/>
    <w:rsid w:val="00A36115"/>
    <w:rsid w:val="00A37F36"/>
    <w:rsid w:val="00A4083F"/>
    <w:rsid w:val="00A40E9C"/>
    <w:rsid w:val="00A427C5"/>
    <w:rsid w:val="00A42D66"/>
    <w:rsid w:val="00A4400E"/>
    <w:rsid w:val="00A441BB"/>
    <w:rsid w:val="00A442EF"/>
    <w:rsid w:val="00A44A86"/>
    <w:rsid w:val="00A46094"/>
    <w:rsid w:val="00A46FCD"/>
    <w:rsid w:val="00A47EB4"/>
    <w:rsid w:val="00A47F99"/>
    <w:rsid w:val="00A52AB3"/>
    <w:rsid w:val="00A530A5"/>
    <w:rsid w:val="00A54ACB"/>
    <w:rsid w:val="00A554DA"/>
    <w:rsid w:val="00A55765"/>
    <w:rsid w:val="00A5674A"/>
    <w:rsid w:val="00A5707D"/>
    <w:rsid w:val="00A5787F"/>
    <w:rsid w:val="00A60819"/>
    <w:rsid w:val="00A60AB4"/>
    <w:rsid w:val="00A60ADA"/>
    <w:rsid w:val="00A61520"/>
    <w:rsid w:val="00A634A6"/>
    <w:rsid w:val="00A64070"/>
    <w:rsid w:val="00A65B55"/>
    <w:rsid w:val="00A66BF8"/>
    <w:rsid w:val="00A67664"/>
    <w:rsid w:val="00A67C2F"/>
    <w:rsid w:val="00A730EB"/>
    <w:rsid w:val="00A733C4"/>
    <w:rsid w:val="00A738B3"/>
    <w:rsid w:val="00A73B62"/>
    <w:rsid w:val="00A74E39"/>
    <w:rsid w:val="00A75C64"/>
    <w:rsid w:val="00A7617C"/>
    <w:rsid w:val="00A76375"/>
    <w:rsid w:val="00A76ECC"/>
    <w:rsid w:val="00A76FD6"/>
    <w:rsid w:val="00A77EED"/>
    <w:rsid w:val="00A81A03"/>
    <w:rsid w:val="00A83252"/>
    <w:rsid w:val="00A83EDE"/>
    <w:rsid w:val="00A854E6"/>
    <w:rsid w:val="00A85853"/>
    <w:rsid w:val="00A85E5B"/>
    <w:rsid w:val="00A867E4"/>
    <w:rsid w:val="00A904A0"/>
    <w:rsid w:val="00A90AE7"/>
    <w:rsid w:val="00A90C5C"/>
    <w:rsid w:val="00A91625"/>
    <w:rsid w:val="00A91A22"/>
    <w:rsid w:val="00A91CE7"/>
    <w:rsid w:val="00A91EFE"/>
    <w:rsid w:val="00A92C9F"/>
    <w:rsid w:val="00A931AD"/>
    <w:rsid w:val="00A93896"/>
    <w:rsid w:val="00A93BF2"/>
    <w:rsid w:val="00A94CBB"/>
    <w:rsid w:val="00A94D4D"/>
    <w:rsid w:val="00A94FD2"/>
    <w:rsid w:val="00A9690C"/>
    <w:rsid w:val="00A9699F"/>
    <w:rsid w:val="00A97338"/>
    <w:rsid w:val="00A974DA"/>
    <w:rsid w:val="00A97A71"/>
    <w:rsid w:val="00A97D30"/>
    <w:rsid w:val="00AA040B"/>
    <w:rsid w:val="00AA0DFD"/>
    <w:rsid w:val="00AA1ACB"/>
    <w:rsid w:val="00AA1E90"/>
    <w:rsid w:val="00AA2AF6"/>
    <w:rsid w:val="00AA3363"/>
    <w:rsid w:val="00AA3760"/>
    <w:rsid w:val="00AA4B35"/>
    <w:rsid w:val="00AA4B55"/>
    <w:rsid w:val="00AA4BB5"/>
    <w:rsid w:val="00AA5266"/>
    <w:rsid w:val="00AA5D4D"/>
    <w:rsid w:val="00AA7115"/>
    <w:rsid w:val="00AA727D"/>
    <w:rsid w:val="00AA7736"/>
    <w:rsid w:val="00AA78CC"/>
    <w:rsid w:val="00AA7F3E"/>
    <w:rsid w:val="00AB1B7C"/>
    <w:rsid w:val="00AB1F2D"/>
    <w:rsid w:val="00AB29A6"/>
    <w:rsid w:val="00AB3184"/>
    <w:rsid w:val="00AB365D"/>
    <w:rsid w:val="00AB5004"/>
    <w:rsid w:val="00AB5264"/>
    <w:rsid w:val="00AB532F"/>
    <w:rsid w:val="00AB5DF7"/>
    <w:rsid w:val="00AB6D84"/>
    <w:rsid w:val="00AB7194"/>
    <w:rsid w:val="00AB7A24"/>
    <w:rsid w:val="00AB7CBA"/>
    <w:rsid w:val="00AC0594"/>
    <w:rsid w:val="00AC062C"/>
    <w:rsid w:val="00AC1085"/>
    <w:rsid w:val="00AC441F"/>
    <w:rsid w:val="00AC5CBE"/>
    <w:rsid w:val="00AC6143"/>
    <w:rsid w:val="00AC6922"/>
    <w:rsid w:val="00AC6C01"/>
    <w:rsid w:val="00AC6F23"/>
    <w:rsid w:val="00AC715D"/>
    <w:rsid w:val="00AC7BC7"/>
    <w:rsid w:val="00AC7CB1"/>
    <w:rsid w:val="00AC7E89"/>
    <w:rsid w:val="00AC7EBE"/>
    <w:rsid w:val="00AD0177"/>
    <w:rsid w:val="00AD0799"/>
    <w:rsid w:val="00AD0F5F"/>
    <w:rsid w:val="00AD0FA2"/>
    <w:rsid w:val="00AD1446"/>
    <w:rsid w:val="00AD1CAF"/>
    <w:rsid w:val="00AD27A4"/>
    <w:rsid w:val="00AD2F7F"/>
    <w:rsid w:val="00AD371E"/>
    <w:rsid w:val="00AD4A0A"/>
    <w:rsid w:val="00AD5EA5"/>
    <w:rsid w:val="00AD665B"/>
    <w:rsid w:val="00AD6DBA"/>
    <w:rsid w:val="00AD75C9"/>
    <w:rsid w:val="00AD760D"/>
    <w:rsid w:val="00AD7ACB"/>
    <w:rsid w:val="00AD7E57"/>
    <w:rsid w:val="00AE0D2C"/>
    <w:rsid w:val="00AE2C47"/>
    <w:rsid w:val="00AE41B3"/>
    <w:rsid w:val="00AE4465"/>
    <w:rsid w:val="00AE4662"/>
    <w:rsid w:val="00AE47A4"/>
    <w:rsid w:val="00AE4CA8"/>
    <w:rsid w:val="00AE4D5F"/>
    <w:rsid w:val="00AE4D71"/>
    <w:rsid w:val="00AE617B"/>
    <w:rsid w:val="00AE6514"/>
    <w:rsid w:val="00AE74EC"/>
    <w:rsid w:val="00AF0455"/>
    <w:rsid w:val="00AF07D3"/>
    <w:rsid w:val="00AF0FC0"/>
    <w:rsid w:val="00AF0FF0"/>
    <w:rsid w:val="00AF1136"/>
    <w:rsid w:val="00AF225F"/>
    <w:rsid w:val="00AF2711"/>
    <w:rsid w:val="00AF326D"/>
    <w:rsid w:val="00AF3308"/>
    <w:rsid w:val="00AF3758"/>
    <w:rsid w:val="00AF3F79"/>
    <w:rsid w:val="00AF4ADE"/>
    <w:rsid w:val="00AF4E98"/>
    <w:rsid w:val="00AF557A"/>
    <w:rsid w:val="00AF588F"/>
    <w:rsid w:val="00AF5BF6"/>
    <w:rsid w:val="00AF689F"/>
    <w:rsid w:val="00AF6B49"/>
    <w:rsid w:val="00AF7C2F"/>
    <w:rsid w:val="00B00EDC"/>
    <w:rsid w:val="00B01374"/>
    <w:rsid w:val="00B0152B"/>
    <w:rsid w:val="00B01CFE"/>
    <w:rsid w:val="00B022B9"/>
    <w:rsid w:val="00B02453"/>
    <w:rsid w:val="00B02658"/>
    <w:rsid w:val="00B02C84"/>
    <w:rsid w:val="00B031BA"/>
    <w:rsid w:val="00B041D5"/>
    <w:rsid w:val="00B04461"/>
    <w:rsid w:val="00B05038"/>
    <w:rsid w:val="00B0510B"/>
    <w:rsid w:val="00B05E11"/>
    <w:rsid w:val="00B06B9C"/>
    <w:rsid w:val="00B106A7"/>
    <w:rsid w:val="00B11957"/>
    <w:rsid w:val="00B1475E"/>
    <w:rsid w:val="00B14A54"/>
    <w:rsid w:val="00B15AAC"/>
    <w:rsid w:val="00B163F5"/>
    <w:rsid w:val="00B168B3"/>
    <w:rsid w:val="00B169EC"/>
    <w:rsid w:val="00B16D13"/>
    <w:rsid w:val="00B175C1"/>
    <w:rsid w:val="00B20197"/>
    <w:rsid w:val="00B206D3"/>
    <w:rsid w:val="00B2071A"/>
    <w:rsid w:val="00B2129E"/>
    <w:rsid w:val="00B21B06"/>
    <w:rsid w:val="00B21B2D"/>
    <w:rsid w:val="00B2268B"/>
    <w:rsid w:val="00B229C0"/>
    <w:rsid w:val="00B2372E"/>
    <w:rsid w:val="00B23DF2"/>
    <w:rsid w:val="00B2448D"/>
    <w:rsid w:val="00B24667"/>
    <w:rsid w:val="00B2479A"/>
    <w:rsid w:val="00B24F7B"/>
    <w:rsid w:val="00B24FA6"/>
    <w:rsid w:val="00B2575D"/>
    <w:rsid w:val="00B276C9"/>
    <w:rsid w:val="00B27B35"/>
    <w:rsid w:val="00B27FED"/>
    <w:rsid w:val="00B3019C"/>
    <w:rsid w:val="00B30459"/>
    <w:rsid w:val="00B307F4"/>
    <w:rsid w:val="00B308C0"/>
    <w:rsid w:val="00B309E2"/>
    <w:rsid w:val="00B309EE"/>
    <w:rsid w:val="00B30F25"/>
    <w:rsid w:val="00B310F9"/>
    <w:rsid w:val="00B323AD"/>
    <w:rsid w:val="00B330EB"/>
    <w:rsid w:val="00B332E8"/>
    <w:rsid w:val="00B342D4"/>
    <w:rsid w:val="00B34EA5"/>
    <w:rsid w:val="00B3538A"/>
    <w:rsid w:val="00B35853"/>
    <w:rsid w:val="00B35C6A"/>
    <w:rsid w:val="00B36230"/>
    <w:rsid w:val="00B36D69"/>
    <w:rsid w:val="00B37266"/>
    <w:rsid w:val="00B37D31"/>
    <w:rsid w:val="00B37F60"/>
    <w:rsid w:val="00B404F2"/>
    <w:rsid w:val="00B406CF"/>
    <w:rsid w:val="00B40CFF"/>
    <w:rsid w:val="00B415F6"/>
    <w:rsid w:val="00B4175B"/>
    <w:rsid w:val="00B440EA"/>
    <w:rsid w:val="00B44F6A"/>
    <w:rsid w:val="00B45428"/>
    <w:rsid w:val="00B45444"/>
    <w:rsid w:val="00B47ECC"/>
    <w:rsid w:val="00B47F1A"/>
    <w:rsid w:val="00B50266"/>
    <w:rsid w:val="00B508BA"/>
    <w:rsid w:val="00B50CB7"/>
    <w:rsid w:val="00B51AB7"/>
    <w:rsid w:val="00B51EC1"/>
    <w:rsid w:val="00B52B7F"/>
    <w:rsid w:val="00B540F3"/>
    <w:rsid w:val="00B546C8"/>
    <w:rsid w:val="00B55042"/>
    <w:rsid w:val="00B55167"/>
    <w:rsid w:val="00B5561C"/>
    <w:rsid w:val="00B559E1"/>
    <w:rsid w:val="00B56765"/>
    <w:rsid w:val="00B57791"/>
    <w:rsid w:val="00B60B0D"/>
    <w:rsid w:val="00B61B28"/>
    <w:rsid w:val="00B61BC4"/>
    <w:rsid w:val="00B633EE"/>
    <w:rsid w:val="00B65F9F"/>
    <w:rsid w:val="00B662EB"/>
    <w:rsid w:val="00B6656C"/>
    <w:rsid w:val="00B67262"/>
    <w:rsid w:val="00B71F9E"/>
    <w:rsid w:val="00B73015"/>
    <w:rsid w:val="00B73A59"/>
    <w:rsid w:val="00B74BB3"/>
    <w:rsid w:val="00B75219"/>
    <w:rsid w:val="00B75DD7"/>
    <w:rsid w:val="00B76BF0"/>
    <w:rsid w:val="00B76F7A"/>
    <w:rsid w:val="00B77AB5"/>
    <w:rsid w:val="00B82495"/>
    <w:rsid w:val="00B83BAC"/>
    <w:rsid w:val="00B8411D"/>
    <w:rsid w:val="00B84120"/>
    <w:rsid w:val="00B84768"/>
    <w:rsid w:val="00B850D0"/>
    <w:rsid w:val="00B8604F"/>
    <w:rsid w:val="00B8762B"/>
    <w:rsid w:val="00B90296"/>
    <w:rsid w:val="00B9031F"/>
    <w:rsid w:val="00B90ABE"/>
    <w:rsid w:val="00B91659"/>
    <w:rsid w:val="00B91F0A"/>
    <w:rsid w:val="00B92248"/>
    <w:rsid w:val="00B932FD"/>
    <w:rsid w:val="00B93A59"/>
    <w:rsid w:val="00B9440B"/>
    <w:rsid w:val="00B94593"/>
    <w:rsid w:val="00B945A1"/>
    <w:rsid w:val="00B967EB"/>
    <w:rsid w:val="00B96BB0"/>
    <w:rsid w:val="00B971BF"/>
    <w:rsid w:val="00BA2790"/>
    <w:rsid w:val="00BA2807"/>
    <w:rsid w:val="00BA3102"/>
    <w:rsid w:val="00BA313F"/>
    <w:rsid w:val="00BA3BA1"/>
    <w:rsid w:val="00BA4567"/>
    <w:rsid w:val="00BA45FE"/>
    <w:rsid w:val="00BA52A2"/>
    <w:rsid w:val="00BA53B8"/>
    <w:rsid w:val="00BA692D"/>
    <w:rsid w:val="00BA6C0A"/>
    <w:rsid w:val="00BB1089"/>
    <w:rsid w:val="00BB224D"/>
    <w:rsid w:val="00BB440F"/>
    <w:rsid w:val="00BB4561"/>
    <w:rsid w:val="00BB5D9A"/>
    <w:rsid w:val="00BB6145"/>
    <w:rsid w:val="00BB6C18"/>
    <w:rsid w:val="00BB6CF7"/>
    <w:rsid w:val="00BB6D4E"/>
    <w:rsid w:val="00BB7EBC"/>
    <w:rsid w:val="00BC0454"/>
    <w:rsid w:val="00BC0670"/>
    <w:rsid w:val="00BC29A9"/>
    <w:rsid w:val="00BC3921"/>
    <w:rsid w:val="00BC3B4B"/>
    <w:rsid w:val="00BC437E"/>
    <w:rsid w:val="00BC467A"/>
    <w:rsid w:val="00BC48A9"/>
    <w:rsid w:val="00BC4985"/>
    <w:rsid w:val="00BC4B05"/>
    <w:rsid w:val="00BC5613"/>
    <w:rsid w:val="00BC62D1"/>
    <w:rsid w:val="00BC6378"/>
    <w:rsid w:val="00BC6C46"/>
    <w:rsid w:val="00BC6E29"/>
    <w:rsid w:val="00BC7363"/>
    <w:rsid w:val="00BD027C"/>
    <w:rsid w:val="00BD15AE"/>
    <w:rsid w:val="00BD1DFE"/>
    <w:rsid w:val="00BD27C2"/>
    <w:rsid w:val="00BD3D75"/>
    <w:rsid w:val="00BD4555"/>
    <w:rsid w:val="00BD53A3"/>
    <w:rsid w:val="00BD5474"/>
    <w:rsid w:val="00BD5610"/>
    <w:rsid w:val="00BD5862"/>
    <w:rsid w:val="00BD5BEF"/>
    <w:rsid w:val="00BD5E7B"/>
    <w:rsid w:val="00BE02E3"/>
    <w:rsid w:val="00BE0CA4"/>
    <w:rsid w:val="00BE0E72"/>
    <w:rsid w:val="00BE1006"/>
    <w:rsid w:val="00BE123F"/>
    <w:rsid w:val="00BE20E3"/>
    <w:rsid w:val="00BE3A5C"/>
    <w:rsid w:val="00BE4577"/>
    <w:rsid w:val="00BE4739"/>
    <w:rsid w:val="00BE48CC"/>
    <w:rsid w:val="00BE6E54"/>
    <w:rsid w:val="00BE716B"/>
    <w:rsid w:val="00BF00E9"/>
    <w:rsid w:val="00BF1087"/>
    <w:rsid w:val="00BF121E"/>
    <w:rsid w:val="00BF1A2B"/>
    <w:rsid w:val="00BF2682"/>
    <w:rsid w:val="00BF2F11"/>
    <w:rsid w:val="00BF3514"/>
    <w:rsid w:val="00BF3593"/>
    <w:rsid w:val="00BF39FC"/>
    <w:rsid w:val="00BF3BAB"/>
    <w:rsid w:val="00BF3F6B"/>
    <w:rsid w:val="00BF4131"/>
    <w:rsid w:val="00BF4FD9"/>
    <w:rsid w:val="00BF4FEE"/>
    <w:rsid w:val="00BF5E56"/>
    <w:rsid w:val="00BF6F73"/>
    <w:rsid w:val="00BF7103"/>
    <w:rsid w:val="00BF7D87"/>
    <w:rsid w:val="00C00570"/>
    <w:rsid w:val="00C00D42"/>
    <w:rsid w:val="00C030B5"/>
    <w:rsid w:val="00C03C49"/>
    <w:rsid w:val="00C04398"/>
    <w:rsid w:val="00C048DA"/>
    <w:rsid w:val="00C0575E"/>
    <w:rsid w:val="00C05836"/>
    <w:rsid w:val="00C0623F"/>
    <w:rsid w:val="00C062BE"/>
    <w:rsid w:val="00C06B49"/>
    <w:rsid w:val="00C070CD"/>
    <w:rsid w:val="00C07376"/>
    <w:rsid w:val="00C07C2E"/>
    <w:rsid w:val="00C07CCE"/>
    <w:rsid w:val="00C07F82"/>
    <w:rsid w:val="00C119D8"/>
    <w:rsid w:val="00C11A9F"/>
    <w:rsid w:val="00C1267C"/>
    <w:rsid w:val="00C12C7E"/>
    <w:rsid w:val="00C13335"/>
    <w:rsid w:val="00C13429"/>
    <w:rsid w:val="00C15498"/>
    <w:rsid w:val="00C1573B"/>
    <w:rsid w:val="00C15CEC"/>
    <w:rsid w:val="00C166E4"/>
    <w:rsid w:val="00C17773"/>
    <w:rsid w:val="00C17D48"/>
    <w:rsid w:val="00C204BE"/>
    <w:rsid w:val="00C21B9E"/>
    <w:rsid w:val="00C21BCE"/>
    <w:rsid w:val="00C22AAE"/>
    <w:rsid w:val="00C240BF"/>
    <w:rsid w:val="00C24468"/>
    <w:rsid w:val="00C24504"/>
    <w:rsid w:val="00C25C22"/>
    <w:rsid w:val="00C26193"/>
    <w:rsid w:val="00C26FC0"/>
    <w:rsid w:val="00C271B2"/>
    <w:rsid w:val="00C30815"/>
    <w:rsid w:val="00C3244E"/>
    <w:rsid w:val="00C32B47"/>
    <w:rsid w:val="00C34788"/>
    <w:rsid w:val="00C347B6"/>
    <w:rsid w:val="00C36DEF"/>
    <w:rsid w:val="00C3737A"/>
    <w:rsid w:val="00C41F93"/>
    <w:rsid w:val="00C426E5"/>
    <w:rsid w:val="00C44A5A"/>
    <w:rsid w:val="00C453AC"/>
    <w:rsid w:val="00C45B4D"/>
    <w:rsid w:val="00C4639E"/>
    <w:rsid w:val="00C46730"/>
    <w:rsid w:val="00C46D7B"/>
    <w:rsid w:val="00C502B4"/>
    <w:rsid w:val="00C5058B"/>
    <w:rsid w:val="00C510AD"/>
    <w:rsid w:val="00C52177"/>
    <w:rsid w:val="00C522E3"/>
    <w:rsid w:val="00C52534"/>
    <w:rsid w:val="00C527E9"/>
    <w:rsid w:val="00C53B89"/>
    <w:rsid w:val="00C53ECD"/>
    <w:rsid w:val="00C54406"/>
    <w:rsid w:val="00C55139"/>
    <w:rsid w:val="00C553E6"/>
    <w:rsid w:val="00C564B8"/>
    <w:rsid w:val="00C56B2A"/>
    <w:rsid w:val="00C571CB"/>
    <w:rsid w:val="00C578CE"/>
    <w:rsid w:val="00C57E31"/>
    <w:rsid w:val="00C61854"/>
    <w:rsid w:val="00C625AB"/>
    <w:rsid w:val="00C62831"/>
    <w:rsid w:val="00C628B4"/>
    <w:rsid w:val="00C63503"/>
    <w:rsid w:val="00C6418F"/>
    <w:rsid w:val="00C642F9"/>
    <w:rsid w:val="00C64409"/>
    <w:rsid w:val="00C646D7"/>
    <w:rsid w:val="00C66E54"/>
    <w:rsid w:val="00C67FA9"/>
    <w:rsid w:val="00C70F3C"/>
    <w:rsid w:val="00C71FB7"/>
    <w:rsid w:val="00C7205A"/>
    <w:rsid w:val="00C7292C"/>
    <w:rsid w:val="00C73628"/>
    <w:rsid w:val="00C7426F"/>
    <w:rsid w:val="00C75DDC"/>
    <w:rsid w:val="00C76212"/>
    <w:rsid w:val="00C7693C"/>
    <w:rsid w:val="00C76C7E"/>
    <w:rsid w:val="00C7784F"/>
    <w:rsid w:val="00C822B9"/>
    <w:rsid w:val="00C82532"/>
    <w:rsid w:val="00C8357F"/>
    <w:rsid w:val="00C83EA6"/>
    <w:rsid w:val="00C84A2A"/>
    <w:rsid w:val="00C84D27"/>
    <w:rsid w:val="00C85404"/>
    <w:rsid w:val="00C857E8"/>
    <w:rsid w:val="00C85C9B"/>
    <w:rsid w:val="00C87166"/>
    <w:rsid w:val="00C87669"/>
    <w:rsid w:val="00C91117"/>
    <w:rsid w:val="00C9325F"/>
    <w:rsid w:val="00C933AF"/>
    <w:rsid w:val="00C935AA"/>
    <w:rsid w:val="00C93CEF"/>
    <w:rsid w:val="00C94E1D"/>
    <w:rsid w:val="00C97896"/>
    <w:rsid w:val="00CA0CD1"/>
    <w:rsid w:val="00CA0DA5"/>
    <w:rsid w:val="00CA237C"/>
    <w:rsid w:val="00CA2400"/>
    <w:rsid w:val="00CA2ADC"/>
    <w:rsid w:val="00CA2DE2"/>
    <w:rsid w:val="00CA34B2"/>
    <w:rsid w:val="00CA3DD2"/>
    <w:rsid w:val="00CA4BA3"/>
    <w:rsid w:val="00CA5C2D"/>
    <w:rsid w:val="00CA5D6D"/>
    <w:rsid w:val="00CA6525"/>
    <w:rsid w:val="00CA6956"/>
    <w:rsid w:val="00CA747E"/>
    <w:rsid w:val="00CB0209"/>
    <w:rsid w:val="00CB08C5"/>
    <w:rsid w:val="00CB0A56"/>
    <w:rsid w:val="00CB0F2A"/>
    <w:rsid w:val="00CB1152"/>
    <w:rsid w:val="00CB13C9"/>
    <w:rsid w:val="00CB20AD"/>
    <w:rsid w:val="00CB21D7"/>
    <w:rsid w:val="00CB242D"/>
    <w:rsid w:val="00CB2737"/>
    <w:rsid w:val="00CB3777"/>
    <w:rsid w:val="00CB4376"/>
    <w:rsid w:val="00CB521E"/>
    <w:rsid w:val="00CB5267"/>
    <w:rsid w:val="00CB53D5"/>
    <w:rsid w:val="00CB5DD1"/>
    <w:rsid w:val="00CB63DA"/>
    <w:rsid w:val="00CB676B"/>
    <w:rsid w:val="00CB6AE2"/>
    <w:rsid w:val="00CB751E"/>
    <w:rsid w:val="00CC1040"/>
    <w:rsid w:val="00CC191E"/>
    <w:rsid w:val="00CC1D31"/>
    <w:rsid w:val="00CC223B"/>
    <w:rsid w:val="00CC4005"/>
    <w:rsid w:val="00CC4B96"/>
    <w:rsid w:val="00CC54D8"/>
    <w:rsid w:val="00CC5BF1"/>
    <w:rsid w:val="00CC76D2"/>
    <w:rsid w:val="00CD031A"/>
    <w:rsid w:val="00CD0D93"/>
    <w:rsid w:val="00CD1163"/>
    <w:rsid w:val="00CD1B5E"/>
    <w:rsid w:val="00CD1EEC"/>
    <w:rsid w:val="00CD26DA"/>
    <w:rsid w:val="00CD4017"/>
    <w:rsid w:val="00CD51C6"/>
    <w:rsid w:val="00CD523D"/>
    <w:rsid w:val="00CD5586"/>
    <w:rsid w:val="00CD5B5A"/>
    <w:rsid w:val="00CD5C7E"/>
    <w:rsid w:val="00CD5D8D"/>
    <w:rsid w:val="00CD5F35"/>
    <w:rsid w:val="00CD6C79"/>
    <w:rsid w:val="00CD6E3A"/>
    <w:rsid w:val="00CD6F25"/>
    <w:rsid w:val="00CD726D"/>
    <w:rsid w:val="00CD7A03"/>
    <w:rsid w:val="00CE1032"/>
    <w:rsid w:val="00CE1065"/>
    <w:rsid w:val="00CE14E0"/>
    <w:rsid w:val="00CE1A22"/>
    <w:rsid w:val="00CE2470"/>
    <w:rsid w:val="00CE2B66"/>
    <w:rsid w:val="00CE2BBC"/>
    <w:rsid w:val="00CE2F8A"/>
    <w:rsid w:val="00CE2FA8"/>
    <w:rsid w:val="00CE4B64"/>
    <w:rsid w:val="00CE5D60"/>
    <w:rsid w:val="00CE72F5"/>
    <w:rsid w:val="00CE739F"/>
    <w:rsid w:val="00CE75F3"/>
    <w:rsid w:val="00CE76D1"/>
    <w:rsid w:val="00CF1179"/>
    <w:rsid w:val="00CF1EED"/>
    <w:rsid w:val="00CF1F02"/>
    <w:rsid w:val="00CF238A"/>
    <w:rsid w:val="00CF24C3"/>
    <w:rsid w:val="00CF2CA6"/>
    <w:rsid w:val="00CF3549"/>
    <w:rsid w:val="00CF4163"/>
    <w:rsid w:val="00CF50E0"/>
    <w:rsid w:val="00CF6154"/>
    <w:rsid w:val="00CF62B5"/>
    <w:rsid w:val="00CF6301"/>
    <w:rsid w:val="00CF6EC5"/>
    <w:rsid w:val="00CF70E1"/>
    <w:rsid w:val="00CF7450"/>
    <w:rsid w:val="00CF764A"/>
    <w:rsid w:val="00CF7B41"/>
    <w:rsid w:val="00CF7C36"/>
    <w:rsid w:val="00CF7E95"/>
    <w:rsid w:val="00D006E2"/>
    <w:rsid w:val="00D0085B"/>
    <w:rsid w:val="00D00C41"/>
    <w:rsid w:val="00D01DC3"/>
    <w:rsid w:val="00D02A6E"/>
    <w:rsid w:val="00D02AD9"/>
    <w:rsid w:val="00D04C36"/>
    <w:rsid w:val="00D0543F"/>
    <w:rsid w:val="00D05FF3"/>
    <w:rsid w:val="00D06A79"/>
    <w:rsid w:val="00D0756D"/>
    <w:rsid w:val="00D07581"/>
    <w:rsid w:val="00D075F9"/>
    <w:rsid w:val="00D076E8"/>
    <w:rsid w:val="00D077BB"/>
    <w:rsid w:val="00D07B77"/>
    <w:rsid w:val="00D103A8"/>
    <w:rsid w:val="00D10A4F"/>
    <w:rsid w:val="00D116F5"/>
    <w:rsid w:val="00D11997"/>
    <w:rsid w:val="00D11FAA"/>
    <w:rsid w:val="00D141CA"/>
    <w:rsid w:val="00D1424C"/>
    <w:rsid w:val="00D14CAF"/>
    <w:rsid w:val="00D15353"/>
    <w:rsid w:val="00D15539"/>
    <w:rsid w:val="00D15AAA"/>
    <w:rsid w:val="00D16225"/>
    <w:rsid w:val="00D16252"/>
    <w:rsid w:val="00D16484"/>
    <w:rsid w:val="00D17ECF"/>
    <w:rsid w:val="00D215E1"/>
    <w:rsid w:val="00D22177"/>
    <w:rsid w:val="00D2221F"/>
    <w:rsid w:val="00D2358F"/>
    <w:rsid w:val="00D23B91"/>
    <w:rsid w:val="00D23D5C"/>
    <w:rsid w:val="00D23F74"/>
    <w:rsid w:val="00D24852"/>
    <w:rsid w:val="00D250DF"/>
    <w:rsid w:val="00D25557"/>
    <w:rsid w:val="00D27355"/>
    <w:rsid w:val="00D27895"/>
    <w:rsid w:val="00D27C8A"/>
    <w:rsid w:val="00D3065E"/>
    <w:rsid w:val="00D30A22"/>
    <w:rsid w:val="00D316C7"/>
    <w:rsid w:val="00D31F01"/>
    <w:rsid w:val="00D33189"/>
    <w:rsid w:val="00D347CF"/>
    <w:rsid w:val="00D3579F"/>
    <w:rsid w:val="00D35FB6"/>
    <w:rsid w:val="00D36354"/>
    <w:rsid w:val="00D364CE"/>
    <w:rsid w:val="00D404B4"/>
    <w:rsid w:val="00D412B7"/>
    <w:rsid w:val="00D41F49"/>
    <w:rsid w:val="00D422D4"/>
    <w:rsid w:val="00D43B77"/>
    <w:rsid w:val="00D44280"/>
    <w:rsid w:val="00D444AA"/>
    <w:rsid w:val="00D44D40"/>
    <w:rsid w:val="00D44FE2"/>
    <w:rsid w:val="00D45116"/>
    <w:rsid w:val="00D45FB6"/>
    <w:rsid w:val="00D469D3"/>
    <w:rsid w:val="00D46CEB"/>
    <w:rsid w:val="00D47105"/>
    <w:rsid w:val="00D47517"/>
    <w:rsid w:val="00D478C7"/>
    <w:rsid w:val="00D47A5B"/>
    <w:rsid w:val="00D51967"/>
    <w:rsid w:val="00D51BAE"/>
    <w:rsid w:val="00D51D1C"/>
    <w:rsid w:val="00D522D8"/>
    <w:rsid w:val="00D52B71"/>
    <w:rsid w:val="00D531F7"/>
    <w:rsid w:val="00D54CAD"/>
    <w:rsid w:val="00D55007"/>
    <w:rsid w:val="00D554FE"/>
    <w:rsid w:val="00D55859"/>
    <w:rsid w:val="00D57404"/>
    <w:rsid w:val="00D61159"/>
    <w:rsid w:val="00D615FA"/>
    <w:rsid w:val="00D62C4E"/>
    <w:rsid w:val="00D62E08"/>
    <w:rsid w:val="00D6301D"/>
    <w:rsid w:val="00D63F99"/>
    <w:rsid w:val="00D6419F"/>
    <w:rsid w:val="00D647FB"/>
    <w:rsid w:val="00D651B8"/>
    <w:rsid w:val="00D65B5F"/>
    <w:rsid w:val="00D67997"/>
    <w:rsid w:val="00D700FD"/>
    <w:rsid w:val="00D70216"/>
    <w:rsid w:val="00D70A2B"/>
    <w:rsid w:val="00D70FB2"/>
    <w:rsid w:val="00D7132B"/>
    <w:rsid w:val="00D7190A"/>
    <w:rsid w:val="00D7298D"/>
    <w:rsid w:val="00D748FB"/>
    <w:rsid w:val="00D7518E"/>
    <w:rsid w:val="00D75820"/>
    <w:rsid w:val="00D75B29"/>
    <w:rsid w:val="00D75D1C"/>
    <w:rsid w:val="00D7616C"/>
    <w:rsid w:val="00D76643"/>
    <w:rsid w:val="00D7691E"/>
    <w:rsid w:val="00D771BD"/>
    <w:rsid w:val="00D772DA"/>
    <w:rsid w:val="00D77696"/>
    <w:rsid w:val="00D7795C"/>
    <w:rsid w:val="00D8030E"/>
    <w:rsid w:val="00D807A5"/>
    <w:rsid w:val="00D80B16"/>
    <w:rsid w:val="00D82FB7"/>
    <w:rsid w:val="00D845BC"/>
    <w:rsid w:val="00D8472D"/>
    <w:rsid w:val="00D84776"/>
    <w:rsid w:val="00D8536E"/>
    <w:rsid w:val="00D8577D"/>
    <w:rsid w:val="00D85D7E"/>
    <w:rsid w:val="00D86D6C"/>
    <w:rsid w:val="00D86DF1"/>
    <w:rsid w:val="00D87230"/>
    <w:rsid w:val="00D87413"/>
    <w:rsid w:val="00D87B41"/>
    <w:rsid w:val="00D9028B"/>
    <w:rsid w:val="00D9062C"/>
    <w:rsid w:val="00D91A1D"/>
    <w:rsid w:val="00D9338B"/>
    <w:rsid w:val="00D94278"/>
    <w:rsid w:val="00D94580"/>
    <w:rsid w:val="00D94D38"/>
    <w:rsid w:val="00D95053"/>
    <w:rsid w:val="00D95875"/>
    <w:rsid w:val="00D95EC8"/>
    <w:rsid w:val="00D965B9"/>
    <w:rsid w:val="00D96672"/>
    <w:rsid w:val="00D96F07"/>
    <w:rsid w:val="00D9769D"/>
    <w:rsid w:val="00DA0B11"/>
    <w:rsid w:val="00DA160F"/>
    <w:rsid w:val="00DA2C93"/>
    <w:rsid w:val="00DA44B8"/>
    <w:rsid w:val="00DA4EFC"/>
    <w:rsid w:val="00DA5F51"/>
    <w:rsid w:val="00DA614E"/>
    <w:rsid w:val="00DA6370"/>
    <w:rsid w:val="00DB0DB3"/>
    <w:rsid w:val="00DB1B3F"/>
    <w:rsid w:val="00DB1ED4"/>
    <w:rsid w:val="00DB24E4"/>
    <w:rsid w:val="00DB2B88"/>
    <w:rsid w:val="00DB38E3"/>
    <w:rsid w:val="00DB472A"/>
    <w:rsid w:val="00DB5E04"/>
    <w:rsid w:val="00DB66E9"/>
    <w:rsid w:val="00DB6B2C"/>
    <w:rsid w:val="00DB75E8"/>
    <w:rsid w:val="00DB78EB"/>
    <w:rsid w:val="00DC1229"/>
    <w:rsid w:val="00DC27E5"/>
    <w:rsid w:val="00DC3812"/>
    <w:rsid w:val="00DC52CF"/>
    <w:rsid w:val="00DC6C36"/>
    <w:rsid w:val="00DC6FCA"/>
    <w:rsid w:val="00DC7E76"/>
    <w:rsid w:val="00DD039F"/>
    <w:rsid w:val="00DD0738"/>
    <w:rsid w:val="00DD286D"/>
    <w:rsid w:val="00DD2DEB"/>
    <w:rsid w:val="00DD35EF"/>
    <w:rsid w:val="00DD392F"/>
    <w:rsid w:val="00DD3F4A"/>
    <w:rsid w:val="00DD5569"/>
    <w:rsid w:val="00DD7490"/>
    <w:rsid w:val="00DE110B"/>
    <w:rsid w:val="00DE13BE"/>
    <w:rsid w:val="00DE1473"/>
    <w:rsid w:val="00DE2773"/>
    <w:rsid w:val="00DE3350"/>
    <w:rsid w:val="00DE5F6B"/>
    <w:rsid w:val="00DE6585"/>
    <w:rsid w:val="00DE664B"/>
    <w:rsid w:val="00DE674C"/>
    <w:rsid w:val="00DE6BD6"/>
    <w:rsid w:val="00DE782C"/>
    <w:rsid w:val="00DE7F3D"/>
    <w:rsid w:val="00DF0A1D"/>
    <w:rsid w:val="00DF0B1E"/>
    <w:rsid w:val="00DF0D80"/>
    <w:rsid w:val="00DF0E2A"/>
    <w:rsid w:val="00DF13A2"/>
    <w:rsid w:val="00DF2051"/>
    <w:rsid w:val="00DF2426"/>
    <w:rsid w:val="00DF392C"/>
    <w:rsid w:val="00DF3CB9"/>
    <w:rsid w:val="00DF4E60"/>
    <w:rsid w:val="00DF5F16"/>
    <w:rsid w:val="00DF65C7"/>
    <w:rsid w:val="00DF6ECC"/>
    <w:rsid w:val="00DF7103"/>
    <w:rsid w:val="00DF782D"/>
    <w:rsid w:val="00E00986"/>
    <w:rsid w:val="00E0129D"/>
    <w:rsid w:val="00E02C1A"/>
    <w:rsid w:val="00E037E6"/>
    <w:rsid w:val="00E04207"/>
    <w:rsid w:val="00E05158"/>
    <w:rsid w:val="00E060FD"/>
    <w:rsid w:val="00E06247"/>
    <w:rsid w:val="00E065A3"/>
    <w:rsid w:val="00E06AEE"/>
    <w:rsid w:val="00E076DC"/>
    <w:rsid w:val="00E10C8A"/>
    <w:rsid w:val="00E113B7"/>
    <w:rsid w:val="00E129B0"/>
    <w:rsid w:val="00E12E67"/>
    <w:rsid w:val="00E13F88"/>
    <w:rsid w:val="00E14007"/>
    <w:rsid w:val="00E145AB"/>
    <w:rsid w:val="00E14CEF"/>
    <w:rsid w:val="00E14DAF"/>
    <w:rsid w:val="00E1548E"/>
    <w:rsid w:val="00E1552D"/>
    <w:rsid w:val="00E1637A"/>
    <w:rsid w:val="00E16A4E"/>
    <w:rsid w:val="00E171C1"/>
    <w:rsid w:val="00E17D34"/>
    <w:rsid w:val="00E21A37"/>
    <w:rsid w:val="00E22998"/>
    <w:rsid w:val="00E232D1"/>
    <w:rsid w:val="00E234B5"/>
    <w:rsid w:val="00E23771"/>
    <w:rsid w:val="00E2504A"/>
    <w:rsid w:val="00E26EBB"/>
    <w:rsid w:val="00E27459"/>
    <w:rsid w:val="00E279E4"/>
    <w:rsid w:val="00E27B2C"/>
    <w:rsid w:val="00E306BE"/>
    <w:rsid w:val="00E33800"/>
    <w:rsid w:val="00E34193"/>
    <w:rsid w:val="00E347E6"/>
    <w:rsid w:val="00E34E52"/>
    <w:rsid w:val="00E364CE"/>
    <w:rsid w:val="00E36686"/>
    <w:rsid w:val="00E36A38"/>
    <w:rsid w:val="00E37215"/>
    <w:rsid w:val="00E37891"/>
    <w:rsid w:val="00E40233"/>
    <w:rsid w:val="00E42D55"/>
    <w:rsid w:val="00E43022"/>
    <w:rsid w:val="00E430A2"/>
    <w:rsid w:val="00E44410"/>
    <w:rsid w:val="00E44A54"/>
    <w:rsid w:val="00E451B1"/>
    <w:rsid w:val="00E45B9D"/>
    <w:rsid w:val="00E45E48"/>
    <w:rsid w:val="00E47798"/>
    <w:rsid w:val="00E506BB"/>
    <w:rsid w:val="00E50A35"/>
    <w:rsid w:val="00E51198"/>
    <w:rsid w:val="00E51C66"/>
    <w:rsid w:val="00E51DA6"/>
    <w:rsid w:val="00E52562"/>
    <w:rsid w:val="00E529E1"/>
    <w:rsid w:val="00E532C0"/>
    <w:rsid w:val="00E5332C"/>
    <w:rsid w:val="00E54D46"/>
    <w:rsid w:val="00E55BE8"/>
    <w:rsid w:val="00E55D37"/>
    <w:rsid w:val="00E56303"/>
    <w:rsid w:val="00E56D13"/>
    <w:rsid w:val="00E57882"/>
    <w:rsid w:val="00E6081D"/>
    <w:rsid w:val="00E60F82"/>
    <w:rsid w:val="00E61458"/>
    <w:rsid w:val="00E61BD1"/>
    <w:rsid w:val="00E6291F"/>
    <w:rsid w:val="00E62BE6"/>
    <w:rsid w:val="00E639BA"/>
    <w:rsid w:val="00E6467B"/>
    <w:rsid w:val="00E64D63"/>
    <w:rsid w:val="00E6538B"/>
    <w:rsid w:val="00E65439"/>
    <w:rsid w:val="00E6660C"/>
    <w:rsid w:val="00E6676F"/>
    <w:rsid w:val="00E67662"/>
    <w:rsid w:val="00E678C7"/>
    <w:rsid w:val="00E67BD3"/>
    <w:rsid w:val="00E7044B"/>
    <w:rsid w:val="00E71803"/>
    <w:rsid w:val="00E7187B"/>
    <w:rsid w:val="00E71AC7"/>
    <w:rsid w:val="00E71D1C"/>
    <w:rsid w:val="00E71F3E"/>
    <w:rsid w:val="00E72594"/>
    <w:rsid w:val="00E730BD"/>
    <w:rsid w:val="00E743CC"/>
    <w:rsid w:val="00E749B2"/>
    <w:rsid w:val="00E750F9"/>
    <w:rsid w:val="00E773B1"/>
    <w:rsid w:val="00E776A0"/>
    <w:rsid w:val="00E8012B"/>
    <w:rsid w:val="00E815A6"/>
    <w:rsid w:val="00E817AC"/>
    <w:rsid w:val="00E826D8"/>
    <w:rsid w:val="00E8328E"/>
    <w:rsid w:val="00E83526"/>
    <w:rsid w:val="00E85D0E"/>
    <w:rsid w:val="00E87864"/>
    <w:rsid w:val="00E913C3"/>
    <w:rsid w:val="00E9188A"/>
    <w:rsid w:val="00E91B66"/>
    <w:rsid w:val="00E92097"/>
    <w:rsid w:val="00E920DD"/>
    <w:rsid w:val="00E926FC"/>
    <w:rsid w:val="00E92BF5"/>
    <w:rsid w:val="00E92DDE"/>
    <w:rsid w:val="00E92F84"/>
    <w:rsid w:val="00E93E09"/>
    <w:rsid w:val="00E9511B"/>
    <w:rsid w:val="00E9571B"/>
    <w:rsid w:val="00E97A7F"/>
    <w:rsid w:val="00EA1CCD"/>
    <w:rsid w:val="00EA2E68"/>
    <w:rsid w:val="00EA3869"/>
    <w:rsid w:val="00EA4201"/>
    <w:rsid w:val="00EA5020"/>
    <w:rsid w:val="00EA6EB4"/>
    <w:rsid w:val="00EA6EEB"/>
    <w:rsid w:val="00EA7600"/>
    <w:rsid w:val="00EA783F"/>
    <w:rsid w:val="00EA7DAC"/>
    <w:rsid w:val="00EB054B"/>
    <w:rsid w:val="00EB1AD7"/>
    <w:rsid w:val="00EB2027"/>
    <w:rsid w:val="00EB3A4E"/>
    <w:rsid w:val="00EB45B0"/>
    <w:rsid w:val="00EB4B07"/>
    <w:rsid w:val="00EB6847"/>
    <w:rsid w:val="00EB6FE5"/>
    <w:rsid w:val="00EC06EB"/>
    <w:rsid w:val="00EC0900"/>
    <w:rsid w:val="00EC0CE3"/>
    <w:rsid w:val="00EC1FD9"/>
    <w:rsid w:val="00EC3D28"/>
    <w:rsid w:val="00EC3D6D"/>
    <w:rsid w:val="00EC4061"/>
    <w:rsid w:val="00EC4E08"/>
    <w:rsid w:val="00EC59FB"/>
    <w:rsid w:val="00EC5BFA"/>
    <w:rsid w:val="00EC63DC"/>
    <w:rsid w:val="00EC7331"/>
    <w:rsid w:val="00ED0564"/>
    <w:rsid w:val="00ED08C8"/>
    <w:rsid w:val="00ED1494"/>
    <w:rsid w:val="00ED189A"/>
    <w:rsid w:val="00ED1CEE"/>
    <w:rsid w:val="00ED1D4F"/>
    <w:rsid w:val="00ED26EF"/>
    <w:rsid w:val="00ED3224"/>
    <w:rsid w:val="00ED3417"/>
    <w:rsid w:val="00ED52F5"/>
    <w:rsid w:val="00ED706D"/>
    <w:rsid w:val="00ED7CEC"/>
    <w:rsid w:val="00EE1133"/>
    <w:rsid w:val="00EE1FD4"/>
    <w:rsid w:val="00EE29C5"/>
    <w:rsid w:val="00EE563E"/>
    <w:rsid w:val="00EE7030"/>
    <w:rsid w:val="00EE7356"/>
    <w:rsid w:val="00EE77D1"/>
    <w:rsid w:val="00EE7B12"/>
    <w:rsid w:val="00EF0B97"/>
    <w:rsid w:val="00EF1AB8"/>
    <w:rsid w:val="00EF1E27"/>
    <w:rsid w:val="00EF23A7"/>
    <w:rsid w:val="00EF2727"/>
    <w:rsid w:val="00EF3669"/>
    <w:rsid w:val="00EF3FFC"/>
    <w:rsid w:val="00EF452C"/>
    <w:rsid w:val="00EF5FF1"/>
    <w:rsid w:val="00EF6F80"/>
    <w:rsid w:val="00EF7B17"/>
    <w:rsid w:val="00EF7B62"/>
    <w:rsid w:val="00F0022E"/>
    <w:rsid w:val="00F0093F"/>
    <w:rsid w:val="00F00AD0"/>
    <w:rsid w:val="00F00D42"/>
    <w:rsid w:val="00F01A02"/>
    <w:rsid w:val="00F02730"/>
    <w:rsid w:val="00F02789"/>
    <w:rsid w:val="00F033CA"/>
    <w:rsid w:val="00F03998"/>
    <w:rsid w:val="00F03D6F"/>
    <w:rsid w:val="00F04DE1"/>
    <w:rsid w:val="00F05841"/>
    <w:rsid w:val="00F061CB"/>
    <w:rsid w:val="00F077D9"/>
    <w:rsid w:val="00F07952"/>
    <w:rsid w:val="00F07B77"/>
    <w:rsid w:val="00F11ACB"/>
    <w:rsid w:val="00F11C61"/>
    <w:rsid w:val="00F12386"/>
    <w:rsid w:val="00F12A4E"/>
    <w:rsid w:val="00F12CE4"/>
    <w:rsid w:val="00F13080"/>
    <w:rsid w:val="00F147D7"/>
    <w:rsid w:val="00F14DA9"/>
    <w:rsid w:val="00F14E80"/>
    <w:rsid w:val="00F15002"/>
    <w:rsid w:val="00F153EC"/>
    <w:rsid w:val="00F16B05"/>
    <w:rsid w:val="00F16B92"/>
    <w:rsid w:val="00F172B5"/>
    <w:rsid w:val="00F17CA3"/>
    <w:rsid w:val="00F20A3C"/>
    <w:rsid w:val="00F21CDD"/>
    <w:rsid w:val="00F21DDD"/>
    <w:rsid w:val="00F2220E"/>
    <w:rsid w:val="00F23C42"/>
    <w:rsid w:val="00F23E83"/>
    <w:rsid w:val="00F23FC4"/>
    <w:rsid w:val="00F24163"/>
    <w:rsid w:val="00F24296"/>
    <w:rsid w:val="00F24908"/>
    <w:rsid w:val="00F250AC"/>
    <w:rsid w:val="00F2517B"/>
    <w:rsid w:val="00F25394"/>
    <w:rsid w:val="00F26883"/>
    <w:rsid w:val="00F26F00"/>
    <w:rsid w:val="00F31904"/>
    <w:rsid w:val="00F334AD"/>
    <w:rsid w:val="00F3522A"/>
    <w:rsid w:val="00F35406"/>
    <w:rsid w:val="00F356F5"/>
    <w:rsid w:val="00F35996"/>
    <w:rsid w:val="00F35B05"/>
    <w:rsid w:val="00F35E49"/>
    <w:rsid w:val="00F3682F"/>
    <w:rsid w:val="00F36E57"/>
    <w:rsid w:val="00F40390"/>
    <w:rsid w:val="00F4083E"/>
    <w:rsid w:val="00F4170B"/>
    <w:rsid w:val="00F42055"/>
    <w:rsid w:val="00F42593"/>
    <w:rsid w:val="00F42D52"/>
    <w:rsid w:val="00F4328D"/>
    <w:rsid w:val="00F438B6"/>
    <w:rsid w:val="00F44C06"/>
    <w:rsid w:val="00F45427"/>
    <w:rsid w:val="00F45D17"/>
    <w:rsid w:val="00F45EE4"/>
    <w:rsid w:val="00F46DB6"/>
    <w:rsid w:val="00F47A3C"/>
    <w:rsid w:val="00F50323"/>
    <w:rsid w:val="00F50D5D"/>
    <w:rsid w:val="00F51108"/>
    <w:rsid w:val="00F5115E"/>
    <w:rsid w:val="00F51E2F"/>
    <w:rsid w:val="00F522E5"/>
    <w:rsid w:val="00F52FDA"/>
    <w:rsid w:val="00F5310B"/>
    <w:rsid w:val="00F539C2"/>
    <w:rsid w:val="00F54291"/>
    <w:rsid w:val="00F547B5"/>
    <w:rsid w:val="00F548E1"/>
    <w:rsid w:val="00F54F7C"/>
    <w:rsid w:val="00F57AB0"/>
    <w:rsid w:val="00F604BE"/>
    <w:rsid w:val="00F6155A"/>
    <w:rsid w:val="00F6341D"/>
    <w:rsid w:val="00F638BA"/>
    <w:rsid w:val="00F63F6C"/>
    <w:rsid w:val="00F643AE"/>
    <w:rsid w:val="00F64710"/>
    <w:rsid w:val="00F650C7"/>
    <w:rsid w:val="00F6589C"/>
    <w:rsid w:val="00F66D19"/>
    <w:rsid w:val="00F66F42"/>
    <w:rsid w:val="00F6722D"/>
    <w:rsid w:val="00F67B01"/>
    <w:rsid w:val="00F70706"/>
    <w:rsid w:val="00F71E14"/>
    <w:rsid w:val="00F728FB"/>
    <w:rsid w:val="00F72B29"/>
    <w:rsid w:val="00F72C73"/>
    <w:rsid w:val="00F73835"/>
    <w:rsid w:val="00F74388"/>
    <w:rsid w:val="00F750BD"/>
    <w:rsid w:val="00F7513B"/>
    <w:rsid w:val="00F751E3"/>
    <w:rsid w:val="00F75A20"/>
    <w:rsid w:val="00F75B37"/>
    <w:rsid w:val="00F81B05"/>
    <w:rsid w:val="00F81E7E"/>
    <w:rsid w:val="00F83904"/>
    <w:rsid w:val="00F85F30"/>
    <w:rsid w:val="00F85FA5"/>
    <w:rsid w:val="00F86EB0"/>
    <w:rsid w:val="00F877C9"/>
    <w:rsid w:val="00F90755"/>
    <w:rsid w:val="00F916A0"/>
    <w:rsid w:val="00F93782"/>
    <w:rsid w:val="00F9383F"/>
    <w:rsid w:val="00FA0EEA"/>
    <w:rsid w:val="00FA1D83"/>
    <w:rsid w:val="00FA27ED"/>
    <w:rsid w:val="00FA2DD9"/>
    <w:rsid w:val="00FA2E1D"/>
    <w:rsid w:val="00FA3415"/>
    <w:rsid w:val="00FA347B"/>
    <w:rsid w:val="00FA6570"/>
    <w:rsid w:val="00FA6D8F"/>
    <w:rsid w:val="00FA7715"/>
    <w:rsid w:val="00FA794D"/>
    <w:rsid w:val="00FA7D0C"/>
    <w:rsid w:val="00FA7D31"/>
    <w:rsid w:val="00FB0A47"/>
    <w:rsid w:val="00FB140F"/>
    <w:rsid w:val="00FB16A5"/>
    <w:rsid w:val="00FB2178"/>
    <w:rsid w:val="00FB24D1"/>
    <w:rsid w:val="00FB35D8"/>
    <w:rsid w:val="00FB47E4"/>
    <w:rsid w:val="00FB520E"/>
    <w:rsid w:val="00FB54CC"/>
    <w:rsid w:val="00FB629D"/>
    <w:rsid w:val="00FB6313"/>
    <w:rsid w:val="00FB66E6"/>
    <w:rsid w:val="00FB6BEE"/>
    <w:rsid w:val="00FB6C6C"/>
    <w:rsid w:val="00FB71A2"/>
    <w:rsid w:val="00FB7426"/>
    <w:rsid w:val="00FC0F0A"/>
    <w:rsid w:val="00FC1FEA"/>
    <w:rsid w:val="00FC2094"/>
    <w:rsid w:val="00FC3216"/>
    <w:rsid w:val="00FC5053"/>
    <w:rsid w:val="00FC5341"/>
    <w:rsid w:val="00FC556A"/>
    <w:rsid w:val="00FC57D7"/>
    <w:rsid w:val="00FC5C7B"/>
    <w:rsid w:val="00FC6D58"/>
    <w:rsid w:val="00FC783C"/>
    <w:rsid w:val="00FC7874"/>
    <w:rsid w:val="00FC7CDA"/>
    <w:rsid w:val="00FD03FA"/>
    <w:rsid w:val="00FD158E"/>
    <w:rsid w:val="00FD1786"/>
    <w:rsid w:val="00FD1BBA"/>
    <w:rsid w:val="00FD2854"/>
    <w:rsid w:val="00FD363C"/>
    <w:rsid w:val="00FD3A3B"/>
    <w:rsid w:val="00FD3AA5"/>
    <w:rsid w:val="00FD40A3"/>
    <w:rsid w:val="00FD41D7"/>
    <w:rsid w:val="00FD5580"/>
    <w:rsid w:val="00FD6630"/>
    <w:rsid w:val="00FD69DD"/>
    <w:rsid w:val="00FD6F4C"/>
    <w:rsid w:val="00FD72D1"/>
    <w:rsid w:val="00FD7673"/>
    <w:rsid w:val="00FD7B3A"/>
    <w:rsid w:val="00FE0C9A"/>
    <w:rsid w:val="00FE12F0"/>
    <w:rsid w:val="00FE3C97"/>
    <w:rsid w:val="00FE4C63"/>
    <w:rsid w:val="00FE5166"/>
    <w:rsid w:val="00FE541B"/>
    <w:rsid w:val="00FE5A65"/>
    <w:rsid w:val="00FE60C0"/>
    <w:rsid w:val="00FE656B"/>
    <w:rsid w:val="00FE71DE"/>
    <w:rsid w:val="00FE7270"/>
    <w:rsid w:val="00FE7A1F"/>
    <w:rsid w:val="00FF15F7"/>
    <w:rsid w:val="00FF251B"/>
    <w:rsid w:val="00FF3DDC"/>
    <w:rsid w:val="00FF4522"/>
    <w:rsid w:val="00FF5E68"/>
    <w:rsid w:val="00FF60E8"/>
    <w:rsid w:val="00FF61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5" type="connector" idref="#_x0000_s1133"/>
        <o:r id="V:Rule6" type="connector" idref="#_x0000_s1134"/>
        <o:r id="V:Rule7" type="connector" idref="#_x0000_s1131"/>
        <o:r id="V:Rule8" type="connector" idref="#_x0000_s113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3699"/>
  </w:style>
  <w:style w:type="paragraph" w:styleId="3">
    <w:name w:val="heading 3"/>
    <w:basedOn w:val="a"/>
    <w:next w:val="a"/>
    <w:link w:val="3Char"/>
    <w:uiPriority w:val="9"/>
    <w:unhideWhenUsed/>
    <w:qFormat/>
    <w:rsid w:val="00BF7103"/>
    <w:pPr>
      <w:keepNext/>
      <w:spacing w:before="240" w:after="60" w:line="276" w:lineRule="auto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عنوان 3 Char"/>
    <w:basedOn w:val="a0"/>
    <w:link w:val="3"/>
    <w:uiPriority w:val="9"/>
    <w:rsid w:val="00BF7103"/>
    <w:rPr>
      <w:rFonts w:ascii="Cambria" w:eastAsia="Times New Roman" w:hAnsi="Cambria" w:cs="Times New Roman"/>
      <w:b/>
      <w:bCs/>
      <w:sz w:val="26"/>
      <w:szCs w:val="26"/>
    </w:rPr>
  </w:style>
  <w:style w:type="paragraph" w:styleId="a3">
    <w:name w:val="List Paragraph"/>
    <w:basedOn w:val="a"/>
    <w:uiPriority w:val="34"/>
    <w:qFormat/>
    <w:rsid w:val="00BF7103"/>
    <w:pPr>
      <w:spacing w:after="200" w:line="276" w:lineRule="auto"/>
      <w:ind w:left="720"/>
      <w:contextualSpacing/>
    </w:pPr>
    <w:rPr>
      <w:rFonts w:ascii="Calibri" w:eastAsia="Calibri" w:hAnsi="Calibri" w:cs="Arial"/>
    </w:rPr>
  </w:style>
  <w:style w:type="table" w:styleId="a4">
    <w:name w:val="Table Grid"/>
    <w:basedOn w:val="a1"/>
    <w:uiPriority w:val="59"/>
    <w:rsid w:val="008716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5533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5"/>
    <w:uiPriority w:val="99"/>
    <w:semiHidden/>
    <w:rsid w:val="005533F1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Char0"/>
    <w:uiPriority w:val="99"/>
    <w:semiHidden/>
    <w:unhideWhenUsed/>
    <w:rsid w:val="007F062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Char0">
    <w:name w:val="رأس صفحة Char"/>
    <w:basedOn w:val="a0"/>
    <w:link w:val="a6"/>
    <w:uiPriority w:val="99"/>
    <w:semiHidden/>
    <w:rsid w:val="007F062C"/>
  </w:style>
  <w:style w:type="paragraph" w:styleId="a7">
    <w:name w:val="footer"/>
    <w:basedOn w:val="a"/>
    <w:link w:val="Char1"/>
    <w:uiPriority w:val="99"/>
    <w:semiHidden/>
    <w:unhideWhenUsed/>
    <w:rsid w:val="007F062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Char1">
    <w:name w:val="تذييل صفحة Char"/>
    <w:basedOn w:val="a0"/>
    <w:link w:val="a7"/>
    <w:uiPriority w:val="99"/>
    <w:semiHidden/>
    <w:rsid w:val="007F062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777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73.bin"/><Relationship Id="rId138" Type="http://schemas.openxmlformats.org/officeDocument/2006/relationships/image" Target="media/image56.wmf"/><Relationship Id="rId154" Type="http://schemas.openxmlformats.org/officeDocument/2006/relationships/oleObject" Target="embeddings/oleObject90.bin"/><Relationship Id="rId159" Type="http://schemas.openxmlformats.org/officeDocument/2006/relationships/oleObject" Target="embeddings/oleObject95.bin"/><Relationship Id="rId170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1.wmf"/><Relationship Id="rId102" Type="http://schemas.openxmlformats.org/officeDocument/2006/relationships/image" Target="media/image39.wmf"/><Relationship Id="rId123" Type="http://schemas.openxmlformats.org/officeDocument/2006/relationships/oleObject" Target="embeddings/oleObject67.bin"/><Relationship Id="rId128" Type="http://schemas.openxmlformats.org/officeDocument/2006/relationships/oleObject" Target="embeddings/oleObject70.bin"/><Relationship Id="rId144" Type="http://schemas.openxmlformats.org/officeDocument/2006/relationships/oleObject" Target="embeddings/oleObject81.bin"/><Relationship Id="rId149" Type="http://schemas.openxmlformats.org/officeDocument/2006/relationships/image" Target="media/image57.wmf"/><Relationship Id="rId5" Type="http://schemas.openxmlformats.org/officeDocument/2006/relationships/webSettings" Target="webSettings.xml"/><Relationship Id="rId90" Type="http://schemas.openxmlformats.org/officeDocument/2006/relationships/image" Target="media/image33.wmf"/><Relationship Id="rId95" Type="http://schemas.openxmlformats.org/officeDocument/2006/relationships/oleObject" Target="embeddings/oleObject53.bin"/><Relationship Id="rId160" Type="http://schemas.openxmlformats.org/officeDocument/2006/relationships/image" Target="media/image58.wmf"/><Relationship Id="rId165" Type="http://schemas.openxmlformats.org/officeDocument/2006/relationships/header" Target="header2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2.bin"/><Relationship Id="rId118" Type="http://schemas.openxmlformats.org/officeDocument/2006/relationships/image" Target="media/image47.wmf"/><Relationship Id="rId134" Type="http://schemas.openxmlformats.org/officeDocument/2006/relationships/image" Target="media/image54.wmf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2.wmf"/><Relationship Id="rId150" Type="http://schemas.openxmlformats.org/officeDocument/2006/relationships/oleObject" Target="embeddings/oleObject86.bin"/><Relationship Id="rId155" Type="http://schemas.openxmlformats.org/officeDocument/2006/relationships/oleObject" Target="embeddings/oleObject91.bin"/><Relationship Id="rId171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7.bin"/><Relationship Id="rId108" Type="http://schemas.openxmlformats.org/officeDocument/2006/relationships/image" Target="media/image42.wmf"/><Relationship Id="rId124" Type="http://schemas.openxmlformats.org/officeDocument/2006/relationships/image" Target="media/image50.wmf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51.bin"/><Relationship Id="rId96" Type="http://schemas.openxmlformats.org/officeDocument/2006/relationships/image" Target="media/image36.wmf"/><Relationship Id="rId140" Type="http://schemas.openxmlformats.org/officeDocument/2006/relationships/oleObject" Target="embeddings/oleObject77.bin"/><Relationship Id="rId145" Type="http://schemas.openxmlformats.org/officeDocument/2006/relationships/oleObject" Target="embeddings/oleObject82.bin"/><Relationship Id="rId161" Type="http://schemas.openxmlformats.org/officeDocument/2006/relationships/oleObject" Target="embeddings/oleObject96.bin"/><Relationship Id="rId16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2.wmf"/><Relationship Id="rId106" Type="http://schemas.openxmlformats.org/officeDocument/2006/relationships/image" Target="media/image41.wmf"/><Relationship Id="rId114" Type="http://schemas.openxmlformats.org/officeDocument/2006/relationships/image" Target="media/image45.wmf"/><Relationship Id="rId119" Type="http://schemas.openxmlformats.org/officeDocument/2006/relationships/oleObject" Target="embeddings/oleObject65.bin"/><Relationship Id="rId127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7.bin"/><Relationship Id="rId94" Type="http://schemas.openxmlformats.org/officeDocument/2006/relationships/image" Target="media/image35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49.wmf"/><Relationship Id="rId130" Type="http://schemas.openxmlformats.org/officeDocument/2006/relationships/image" Target="media/image52.wmf"/><Relationship Id="rId135" Type="http://schemas.openxmlformats.org/officeDocument/2006/relationships/oleObject" Target="embeddings/oleObject74.bin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5.bin"/><Relationship Id="rId151" Type="http://schemas.openxmlformats.org/officeDocument/2006/relationships/oleObject" Target="embeddings/oleObject87.bin"/><Relationship Id="rId156" Type="http://schemas.openxmlformats.org/officeDocument/2006/relationships/oleObject" Target="embeddings/oleObject92.bin"/><Relationship Id="rId164" Type="http://schemas.openxmlformats.org/officeDocument/2006/relationships/header" Target="header1.xml"/><Relationship Id="rId16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60.bin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image" Target="media/image21.wmf"/><Relationship Id="rId76" Type="http://schemas.openxmlformats.org/officeDocument/2006/relationships/image" Target="media/image30.wmf"/><Relationship Id="rId97" Type="http://schemas.openxmlformats.org/officeDocument/2006/relationships/oleObject" Target="embeddings/oleObject54.bin"/><Relationship Id="rId104" Type="http://schemas.openxmlformats.org/officeDocument/2006/relationships/image" Target="media/image40.wmf"/><Relationship Id="rId120" Type="http://schemas.openxmlformats.org/officeDocument/2006/relationships/image" Target="media/image48.wmf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3.bin"/><Relationship Id="rId167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image" Target="media/image34.wmf"/><Relationship Id="rId162" Type="http://schemas.openxmlformats.org/officeDocument/2006/relationships/image" Target="media/image59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3.wmf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93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8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38.wmf"/><Relationship Id="rId105" Type="http://schemas.openxmlformats.org/officeDocument/2006/relationships/oleObject" Target="embeddings/oleObject58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84.bin"/><Relationship Id="rId168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9.bin"/><Relationship Id="rId163" Type="http://schemas.openxmlformats.org/officeDocument/2006/relationships/image" Target="media/image60.e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7.wmf"/><Relationship Id="rId116" Type="http://schemas.openxmlformats.org/officeDocument/2006/relationships/image" Target="media/image46.wmf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94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3.wmf"/><Relationship Id="rId153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31A0468-1CCA-43CB-946B-2379CDB4C2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7</Pages>
  <Words>1042</Words>
  <Characters>5943</Characters>
  <Application>Microsoft Office Word</Application>
  <DocSecurity>0</DocSecurity>
  <Lines>49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1</dc:creator>
  <cp:lastModifiedBy>dj</cp:lastModifiedBy>
  <cp:revision>12</cp:revision>
  <cp:lastPrinted>2016-12-10T20:38:00Z</cp:lastPrinted>
  <dcterms:created xsi:type="dcterms:W3CDTF">2016-11-25T21:13:00Z</dcterms:created>
  <dcterms:modified xsi:type="dcterms:W3CDTF">2018-05-02T21:02:00Z</dcterms:modified>
</cp:coreProperties>
</file>